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49FFE5E" w14:textId="7CAF3A41" w:rsidR="00315ADA" w:rsidRPr="005C19FA" w:rsidRDefault="00315ADA" w:rsidP="00315ADA">
      <w:pPr>
        <w:pStyle w:val="Title"/>
        <w:spacing w:before="0" w:after="0"/>
        <w:jc w:val="left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315ADA">
        <w:rPr>
          <w:rFonts w:ascii="Times New Roman" w:hAnsi="Times New Roman"/>
          <w:b w:val="0"/>
          <w:color w:val="000000"/>
          <w:sz w:val="24"/>
          <w:szCs w:val="24"/>
          <w:lang w:val="nl-NL"/>
        </w:rPr>
        <w:t>SỞ GIÁO DỤC VÀ ĐÀO TẠO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ab/>
      </w:r>
      <w:r>
        <w:rPr>
          <w:rFonts w:ascii="Times New Roman" w:hAnsi="Times New Roman"/>
          <w:color w:val="000000"/>
          <w:sz w:val="24"/>
          <w:szCs w:val="24"/>
          <w:lang w:val="nl-NL"/>
        </w:rPr>
        <w:tab/>
      </w:r>
      <w:r>
        <w:rPr>
          <w:rFonts w:ascii="Times New Roman" w:hAnsi="Times New Roman"/>
          <w:color w:val="000000"/>
          <w:sz w:val="24"/>
          <w:szCs w:val="24"/>
          <w:lang w:val="nl-NL"/>
        </w:rPr>
        <w:tab/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KIỂM TRA </w:t>
      </w:r>
      <w:r w:rsidRPr="005C19FA">
        <w:rPr>
          <w:rFonts w:ascii="Times New Roman" w:hAnsi="Times New Roman"/>
          <w:color w:val="000000"/>
          <w:sz w:val="24"/>
          <w:szCs w:val="24"/>
          <w:lang w:val="nl-NL"/>
        </w:rPr>
        <w:t>HỌC KÌ I – NĂM HỌC 202</w:t>
      </w:r>
      <w:r w:rsidRPr="005C19FA">
        <w:rPr>
          <w:rFonts w:ascii="Times New Roman" w:hAnsi="Times New Roman"/>
          <w:color w:val="000000"/>
          <w:sz w:val="24"/>
          <w:szCs w:val="24"/>
          <w:lang w:val="vi-VN"/>
        </w:rPr>
        <w:t>2</w:t>
      </w:r>
      <w:r w:rsidRPr="005C19FA">
        <w:rPr>
          <w:rFonts w:ascii="Times New Roman" w:hAnsi="Times New Roman"/>
          <w:color w:val="000000"/>
          <w:sz w:val="24"/>
          <w:szCs w:val="24"/>
          <w:lang w:val="nl-NL"/>
        </w:rPr>
        <w:t>- 202</w:t>
      </w:r>
      <w:r w:rsidRPr="005C19FA">
        <w:rPr>
          <w:rFonts w:ascii="Times New Roman" w:hAnsi="Times New Roman"/>
          <w:color w:val="000000"/>
          <w:sz w:val="24"/>
          <w:szCs w:val="24"/>
          <w:lang w:val="vi-VN"/>
        </w:rPr>
        <w:t>3</w:t>
      </w:r>
    </w:p>
    <w:p w14:paraId="58EE24FA" w14:textId="695AD44F" w:rsidR="00315ADA" w:rsidRPr="005C19FA" w:rsidRDefault="00315ADA" w:rsidP="00315ADA">
      <w:pPr>
        <w:tabs>
          <w:tab w:val="center" w:pos="1920"/>
          <w:tab w:val="center" w:pos="6663"/>
        </w:tabs>
        <w:rPr>
          <w:b/>
          <w:color w:val="000000"/>
        </w:rPr>
      </w:pPr>
      <w:r w:rsidRPr="005C19FA">
        <w:rPr>
          <w:color w:val="000000"/>
          <w:lang w:val="nl-NL"/>
        </w:rPr>
        <w:t xml:space="preserve">         TP HỒ CHÍ MINH  </w:t>
      </w:r>
      <w:r w:rsidRPr="005C19FA">
        <w:rPr>
          <w:color w:val="000000"/>
          <w:lang w:val="nl-NL"/>
        </w:rPr>
        <w:tab/>
      </w:r>
      <w:r>
        <w:rPr>
          <w:color w:val="000000"/>
          <w:lang w:val="nl-NL"/>
        </w:rPr>
        <w:tab/>
      </w:r>
      <w:r w:rsidRPr="005C19FA">
        <w:rPr>
          <w:color w:val="000000"/>
          <w:lang w:val="nl-NL"/>
        </w:rPr>
        <w:t xml:space="preserve">MÔN: </w:t>
      </w:r>
      <w:r>
        <w:rPr>
          <w:b/>
          <w:color w:val="000000"/>
        </w:rPr>
        <w:t>VẬT LÍ</w:t>
      </w:r>
      <w:r w:rsidRPr="005C19FA">
        <w:rPr>
          <w:b/>
          <w:color w:val="000000"/>
          <w:lang w:val="nl-NL"/>
        </w:rPr>
        <w:t xml:space="preserve"> – LỚP 1</w:t>
      </w:r>
      <w:r>
        <w:rPr>
          <w:b/>
          <w:color w:val="000000"/>
        </w:rPr>
        <w:t>0</w:t>
      </w:r>
    </w:p>
    <w:p w14:paraId="430D79F0" w14:textId="1401B649" w:rsidR="00315ADA" w:rsidRPr="005C19FA" w:rsidRDefault="00315ADA" w:rsidP="00315ADA">
      <w:pPr>
        <w:tabs>
          <w:tab w:val="center" w:pos="1920"/>
        </w:tabs>
        <w:rPr>
          <w:color w:val="000000"/>
          <w:lang w:val="nl-NL"/>
        </w:rPr>
      </w:pPr>
      <w:r w:rsidRPr="005C19FA">
        <w:rPr>
          <w:b/>
          <w:color w:val="000000"/>
          <w:lang w:val="nl-NL"/>
        </w:rPr>
        <w:t>TRƯỜNG THPT BÌNH KHÁNH</w:t>
      </w:r>
      <w:r w:rsidRPr="005C19FA">
        <w:rPr>
          <w:color w:val="000000"/>
          <w:lang w:val="nl-NL"/>
        </w:rPr>
        <w:tab/>
        <w:t xml:space="preserve">                           </w:t>
      </w:r>
      <w:r>
        <w:rPr>
          <w:color w:val="000000"/>
          <w:lang w:val="nl-NL"/>
        </w:rPr>
        <w:tab/>
      </w:r>
      <w:r>
        <w:rPr>
          <w:color w:val="000000"/>
          <w:lang w:val="nl-NL"/>
        </w:rPr>
        <w:tab/>
      </w:r>
      <w:r w:rsidRPr="005C19FA">
        <w:rPr>
          <w:color w:val="000000"/>
          <w:lang w:val="nl-NL"/>
        </w:rPr>
        <w:t xml:space="preserve"> Thời gian làm bài: </w:t>
      </w:r>
      <w:r w:rsidRPr="005C19FA">
        <w:rPr>
          <w:b/>
          <w:color w:val="000000"/>
          <w:lang w:val="nl-NL"/>
        </w:rPr>
        <w:t>45 phút</w:t>
      </w:r>
    </w:p>
    <w:p w14:paraId="770BD456" w14:textId="38B3D9AC" w:rsidR="00315ADA" w:rsidRPr="005C19FA" w:rsidRDefault="00315ADA" w:rsidP="00315ADA">
      <w:pPr>
        <w:rPr>
          <w:color w:val="000000"/>
        </w:rPr>
      </w:pPr>
      <w:r w:rsidRPr="005C19FA">
        <w:rPr>
          <w:color w:val="000000"/>
          <w:lang w:val="nl-NL"/>
        </w:rPr>
        <w:tab/>
        <w:t xml:space="preserve">  </w:t>
      </w:r>
      <w:r w:rsidRPr="005C19FA">
        <w:rPr>
          <w:color w:val="000000"/>
        </w:rPr>
        <w:t xml:space="preserve">---------------                                                    </w:t>
      </w:r>
      <w:r>
        <w:rPr>
          <w:color w:val="000000"/>
        </w:rPr>
        <w:tab/>
      </w:r>
      <w:r>
        <w:rPr>
          <w:color w:val="000000"/>
        </w:rPr>
        <w:tab/>
      </w:r>
      <w:bookmarkStart w:id="0" w:name="_GoBack"/>
      <w:bookmarkEnd w:id="0"/>
      <w:r w:rsidRPr="005C19FA">
        <w:rPr>
          <w:color w:val="000000"/>
        </w:rPr>
        <w:t xml:space="preserve"> (Không kể thời gian giao đề)</w:t>
      </w:r>
    </w:p>
    <w:p w14:paraId="1BDDD384" w14:textId="77777777" w:rsidR="00315ADA" w:rsidRPr="005C19FA" w:rsidRDefault="00315ADA" w:rsidP="00315ADA">
      <w:pPr>
        <w:jc w:val="center"/>
        <w:rPr>
          <w:b/>
          <w:bCs/>
          <w:color w:val="000000"/>
        </w:rPr>
      </w:pPr>
    </w:p>
    <w:p w14:paraId="28083490" w14:textId="77777777" w:rsidR="00315ADA" w:rsidRPr="005C19FA" w:rsidRDefault="00315ADA" w:rsidP="00315ADA">
      <w:pPr>
        <w:jc w:val="center"/>
        <w:rPr>
          <w:b/>
          <w:bCs/>
          <w:color w:val="000000"/>
        </w:rPr>
      </w:pPr>
      <w:r w:rsidRPr="005C19FA">
        <w:rPr>
          <w:b/>
          <w:bCs/>
          <w:color w:val="000000"/>
        </w:rPr>
        <w:t>MA TRẬN KIỂM TRA</w:t>
      </w:r>
      <w:r w:rsidRPr="005C19FA">
        <w:rPr>
          <w:color w:val="000000"/>
          <w:lang w:val="nl-NL"/>
        </w:rPr>
        <w:t xml:space="preserve"> </w:t>
      </w:r>
      <w:r w:rsidRPr="005C19FA">
        <w:rPr>
          <w:b/>
          <w:bCs/>
          <w:color w:val="000000"/>
        </w:rPr>
        <w:t>HỌC KÌ I</w:t>
      </w:r>
    </w:p>
    <w:p w14:paraId="5DD54856" w14:textId="77777777" w:rsidR="00315ADA" w:rsidRPr="005C19FA" w:rsidRDefault="00315ADA" w:rsidP="00315ADA">
      <w:pPr>
        <w:rPr>
          <w:color w:val="000000"/>
        </w:rPr>
      </w:pPr>
      <w:r w:rsidRPr="005C19FA">
        <w:rPr>
          <w:b/>
          <w:bCs/>
          <w:color w:val="000000"/>
        </w:rPr>
        <w:t>I. MỤC ĐÍCH KIỂM TRA</w:t>
      </w:r>
    </w:p>
    <w:p w14:paraId="5A44E4C8" w14:textId="77777777" w:rsidR="00315ADA" w:rsidRPr="005C19FA" w:rsidRDefault="00315ADA" w:rsidP="00315ADA">
      <w:pPr>
        <w:rPr>
          <w:color w:val="000000"/>
        </w:rPr>
      </w:pPr>
      <w:r w:rsidRPr="005C19FA">
        <w:rPr>
          <w:b/>
          <w:bCs/>
          <w:color w:val="000000"/>
        </w:rPr>
        <w:t xml:space="preserve">  1. Kiến thức</w:t>
      </w:r>
    </w:p>
    <w:p w14:paraId="2009A8D2" w14:textId="77777777" w:rsidR="00315ADA" w:rsidRPr="00BA0ED8" w:rsidRDefault="00315ADA" w:rsidP="00315ADA">
      <w:pPr>
        <w:tabs>
          <w:tab w:val="left" w:pos="204"/>
        </w:tabs>
        <w:ind w:left="204"/>
        <w:rPr>
          <w:color w:val="000000"/>
        </w:rPr>
      </w:pPr>
      <w:r w:rsidRPr="005C19FA">
        <w:rPr>
          <w:color w:val="000000"/>
          <w:lang w:val="vi-VN"/>
        </w:rPr>
        <w:t xml:space="preserve">- </w:t>
      </w:r>
      <w:r w:rsidRPr="005C19FA">
        <w:rPr>
          <w:color w:val="000000"/>
        </w:rPr>
        <w:t xml:space="preserve">Đánh giá được kết quả lĩnh hội kiến thức, khả năng nhận thức nội dung chương trình học tập sau khi đã học các bài của chương </w:t>
      </w:r>
      <w:r w:rsidRPr="005C19FA">
        <w:rPr>
          <w:color w:val="000000"/>
          <w:lang w:val="vi-VN"/>
        </w:rPr>
        <w:t>1</w:t>
      </w:r>
      <w:r w:rsidRPr="005C19FA">
        <w:rPr>
          <w:color w:val="000000"/>
        </w:rPr>
        <w:t>,</w:t>
      </w:r>
      <w:r w:rsidRPr="005C19FA">
        <w:rPr>
          <w:color w:val="000000"/>
          <w:lang w:val="vi-VN"/>
        </w:rPr>
        <w:t xml:space="preserve"> 2</w:t>
      </w:r>
      <w:r>
        <w:rPr>
          <w:color w:val="000000"/>
          <w:lang w:val="vi-VN"/>
        </w:rPr>
        <w:t>, 3</w:t>
      </w:r>
      <w:r>
        <w:rPr>
          <w:color w:val="000000"/>
        </w:rPr>
        <w:t>.</w:t>
      </w:r>
    </w:p>
    <w:p w14:paraId="2D9E43CD" w14:textId="77777777" w:rsidR="00315ADA" w:rsidRPr="00B70929" w:rsidRDefault="00315ADA" w:rsidP="00315ADA">
      <w:pPr>
        <w:tabs>
          <w:tab w:val="left" w:pos="204"/>
        </w:tabs>
        <w:ind w:left="204"/>
        <w:rPr>
          <w:color w:val="000000"/>
          <w:sz w:val="26"/>
          <w:szCs w:val="26"/>
          <w:lang w:val="vi-VN"/>
        </w:rPr>
      </w:pPr>
      <w:r w:rsidRPr="005C19FA">
        <w:rPr>
          <w:color w:val="000000"/>
        </w:rPr>
        <w:t xml:space="preserve">- </w:t>
      </w:r>
      <w:r>
        <w:rPr>
          <w:color w:val="000000"/>
          <w:sz w:val="26"/>
          <w:szCs w:val="26"/>
        </w:rPr>
        <w:t>Biết được  đối tượng , mục tiêu, phương pháp nghiên cứu vật lí, ảnh hưởng của vật lí đến một số lĩnh vực trong đời sống và kĩ thuật;   những quy tắc an toàn trong nghiên cứu và học tập vật lí; các đại lượng cơ bản của vật lí</w:t>
      </w:r>
      <w:r>
        <w:rPr>
          <w:color w:val="000000"/>
          <w:sz w:val="26"/>
          <w:szCs w:val="26"/>
          <w:lang w:val="vi-VN"/>
        </w:rPr>
        <w:t>, mô tả chuyển động, các đại lượng trong chuyển động thẳng, chuyển động thẳng biến đổi.</w:t>
      </w:r>
    </w:p>
    <w:p w14:paraId="2B9BDC33" w14:textId="77777777" w:rsidR="00315ADA" w:rsidRDefault="00315ADA" w:rsidP="00315ADA">
      <w:pPr>
        <w:tabs>
          <w:tab w:val="left" w:pos="204"/>
        </w:tabs>
        <w:ind w:left="204"/>
        <w:rPr>
          <w:color w:val="000000"/>
          <w:sz w:val="26"/>
          <w:szCs w:val="26"/>
        </w:rPr>
      </w:pPr>
      <w:r w:rsidRPr="005C19FA">
        <w:rPr>
          <w:color w:val="000000"/>
          <w:sz w:val="26"/>
          <w:szCs w:val="26"/>
          <w:lang w:val="vi-VN"/>
        </w:rPr>
        <w:t xml:space="preserve">- </w:t>
      </w:r>
      <w:r>
        <w:rPr>
          <w:color w:val="000000"/>
          <w:sz w:val="26"/>
          <w:szCs w:val="26"/>
        </w:rPr>
        <w:t>Tính được các sai số và biểu diễn được sai số của phép đo.</w:t>
      </w:r>
    </w:p>
    <w:p w14:paraId="155B6A5F" w14:textId="77777777" w:rsidR="00315ADA" w:rsidRDefault="00315ADA" w:rsidP="00315ADA">
      <w:pPr>
        <w:tabs>
          <w:tab w:val="left" w:pos="204"/>
        </w:tabs>
        <w:ind w:left="204"/>
        <w:rPr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</w:rPr>
        <w:t>- Vận dụng các công thức tính được tốc độ, vận tốc của chuyển động thẳng, chuyển động tổng hợp</w:t>
      </w:r>
      <w:r>
        <w:rPr>
          <w:color w:val="000000"/>
          <w:sz w:val="26"/>
          <w:szCs w:val="26"/>
          <w:lang w:val="vi-VN"/>
        </w:rPr>
        <w:t>, chuyển động thẳng biến đổi đều.</w:t>
      </w:r>
    </w:p>
    <w:p w14:paraId="6F0C69D1" w14:textId="77777777" w:rsidR="00315ADA" w:rsidRDefault="00315ADA" w:rsidP="00315ADA">
      <w:pPr>
        <w:tabs>
          <w:tab w:val="left" w:pos="204"/>
        </w:tabs>
        <w:ind w:left="204"/>
        <w:rPr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 xml:space="preserve">- </w:t>
      </w:r>
      <w:r>
        <w:rPr>
          <w:color w:val="000000"/>
          <w:sz w:val="26"/>
          <w:szCs w:val="26"/>
        </w:rPr>
        <w:t>Vận dụng các công thức tính được</w:t>
      </w:r>
      <w:r>
        <w:rPr>
          <w:color w:val="000000"/>
          <w:sz w:val="26"/>
          <w:szCs w:val="26"/>
          <w:lang w:val="vi-VN"/>
        </w:rPr>
        <w:t xml:space="preserve"> thời gian rơi, tầm ném xa trong chuyển động ném ngang.</w:t>
      </w:r>
    </w:p>
    <w:p w14:paraId="4A4476AE" w14:textId="77777777" w:rsidR="00315ADA" w:rsidRPr="00B70929" w:rsidRDefault="00315ADA" w:rsidP="00315ADA">
      <w:pPr>
        <w:tabs>
          <w:tab w:val="left" w:pos="204"/>
        </w:tabs>
        <w:ind w:left="204"/>
        <w:rPr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>- Vận dụng định luật II Niu – tơn.</w:t>
      </w:r>
    </w:p>
    <w:p w14:paraId="3F89BF83" w14:textId="77777777" w:rsidR="00315ADA" w:rsidRPr="005C19FA" w:rsidRDefault="00315ADA" w:rsidP="00315ADA">
      <w:pPr>
        <w:numPr>
          <w:ilvl w:val="1"/>
          <w:numId w:val="4"/>
        </w:numPr>
        <w:tabs>
          <w:tab w:val="left" w:pos="204"/>
        </w:tabs>
        <w:spacing w:before="0" w:after="0"/>
        <w:ind w:left="204" w:hanging="141"/>
        <w:rPr>
          <w:color w:val="000000"/>
        </w:rPr>
      </w:pPr>
      <w:r w:rsidRPr="005C19FA">
        <w:rPr>
          <w:color w:val="000000"/>
        </w:rPr>
        <w:t> </w:t>
      </w:r>
      <w:r w:rsidRPr="005C19FA">
        <w:rPr>
          <w:b/>
          <w:bCs/>
          <w:color w:val="000000"/>
        </w:rPr>
        <w:t>2. Kỹ năng</w:t>
      </w:r>
    </w:p>
    <w:p w14:paraId="2284D750" w14:textId="77777777" w:rsidR="00315ADA" w:rsidRPr="005C19FA" w:rsidRDefault="00315ADA" w:rsidP="00315ADA">
      <w:pPr>
        <w:numPr>
          <w:ilvl w:val="1"/>
          <w:numId w:val="4"/>
        </w:numPr>
        <w:tabs>
          <w:tab w:val="left" w:pos="204"/>
        </w:tabs>
        <w:spacing w:before="0" w:after="0" w:line="0" w:lineRule="atLeast"/>
        <w:ind w:left="204" w:hanging="141"/>
        <w:jc w:val="left"/>
        <w:rPr>
          <w:color w:val="000000"/>
        </w:rPr>
      </w:pPr>
      <w:r w:rsidRPr="005C19FA">
        <w:rPr>
          <w:color w:val="000000"/>
        </w:rPr>
        <w:t>Rèn luyện được các kỹ năng  khái quát, tổng hợp, phân tích các vấn đề liên quan đến kiến thức ở mức độ thấp.</w:t>
      </w:r>
    </w:p>
    <w:p w14:paraId="5D44DFEB" w14:textId="77777777" w:rsidR="00315ADA" w:rsidRPr="005C19FA" w:rsidRDefault="00315ADA" w:rsidP="00315ADA">
      <w:pPr>
        <w:rPr>
          <w:color w:val="000000"/>
        </w:rPr>
      </w:pPr>
      <w:r w:rsidRPr="005C19FA">
        <w:rPr>
          <w:b/>
          <w:bCs/>
          <w:color w:val="000000"/>
        </w:rPr>
        <w:t> 3. Thái độ</w:t>
      </w:r>
    </w:p>
    <w:p w14:paraId="364F1BA1" w14:textId="77777777" w:rsidR="00315ADA" w:rsidRPr="005C19FA" w:rsidRDefault="00315ADA" w:rsidP="00315ADA">
      <w:pPr>
        <w:rPr>
          <w:color w:val="000000"/>
        </w:rPr>
      </w:pPr>
      <w:r w:rsidRPr="005C19FA">
        <w:rPr>
          <w:color w:val="000000"/>
        </w:rPr>
        <w:t xml:space="preserve">    Tinh thần tự học, tự rèn luyện, nghiêm túc, trung thực, cẩn thận, chính xác, hứng thú trong học tập.</w:t>
      </w:r>
    </w:p>
    <w:p w14:paraId="13E3C07D" w14:textId="77777777" w:rsidR="00315ADA" w:rsidRPr="005C19FA" w:rsidRDefault="00315ADA" w:rsidP="00315ADA">
      <w:pPr>
        <w:rPr>
          <w:color w:val="000000"/>
        </w:rPr>
      </w:pPr>
      <w:r w:rsidRPr="005C19FA">
        <w:rPr>
          <w:b/>
          <w:bCs/>
          <w:color w:val="000000"/>
        </w:rPr>
        <w:t>  4. Năng lực</w:t>
      </w:r>
    </w:p>
    <w:p w14:paraId="235C3C73" w14:textId="77777777" w:rsidR="00315ADA" w:rsidRPr="005C19FA" w:rsidRDefault="00315ADA" w:rsidP="00315ADA">
      <w:pPr>
        <w:rPr>
          <w:b/>
          <w:bCs/>
          <w:color w:val="000000"/>
        </w:rPr>
      </w:pPr>
      <w:r w:rsidRPr="005C19FA">
        <w:rPr>
          <w:color w:val="000000"/>
        </w:rPr>
        <w:t xml:space="preserve">    </w:t>
      </w:r>
      <w:r w:rsidRPr="005C19FA">
        <w:rPr>
          <w:rFonts w:eastAsia="Arial"/>
          <w:color w:val="000000"/>
          <w:lang w:val="nl-NL"/>
        </w:rPr>
        <w:t>Năng lực</w:t>
      </w:r>
      <w:r w:rsidRPr="005C19FA">
        <w:rPr>
          <w:rFonts w:eastAsia="Arial"/>
          <w:color w:val="000000"/>
          <w:lang w:val="vi-VN"/>
        </w:rPr>
        <w:t xml:space="preserve"> </w:t>
      </w:r>
      <w:r w:rsidRPr="005C19FA">
        <w:rPr>
          <w:rFonts w:eastAsia="Arial"/>
          <w:color w:val="000000"/>
          <w:lang w:val="nl-NL"/>
        </w:rPr>
        <w:t>tự chủ và tự học,</w:t>
      </w:r>
      <w:r w:rsidRPr="005C19FA">
        <w:rPr>
          <w:color w:val="000000"/>
        </w:rPr>
        <w:t xml:space="preserve"> năng lực tính toán, năng lực giải quyết vấn đề</w:t>
      </w:r>
      <w:r w:rsidRPr="005C19FA">
        <w:rPr>
          <w:b/>
          <w:bCs/>
          <w:color w:val="000000"/>
        </w:rPr>
        <w:t xml:space="preserve"> .</w:t>
      </w:r>
    </w:p>
    <w:p w14:paraId="2487D4BB" w14:textId="77777777" w:rsidR="00315ADA" w:rsidRPr="005C19FA" w:rsidRDefault="00315ADA" w:rsidP="00315ADA">
      <w:pPr>
        <w:rPr>
          <w:color w:val="000000"/>
        </w:rPr>
      </w:pPr>
      <w:r w:rsidRPr="005C19FA">
        <w:rPr>
          <w:b/>
          <w:bCs/>
          <w:color w:val="000000"/>
        </w:rPr>
        <w:t xml:space="preserve">II. Hình thứckiểm tra: </w:t>
      </w:r>
      <w:r>
        <w:rPr>
          <w:color w:val="000000"/>
        </w:rPr>
        <w:t>Trắc nghiệm khách quan (70</w:t>
      </w:r>
      <w:r w:rsidRPr="005C19FA">
        <w:rPr>
          <w:color w:val="000000"/>
        </w:rPr>
        <w:t>%)</w:t>
      </w:r>
      <w:r>
        <w:rPr>
          <w:color w:val="000000"/>
        </w:rPr>
        <w:t>, tự luận (30%)</w:t>
      </w:r>
      <w:r w:rsidRPr="005C19FA">
        <w:rPr>
          <w:color w:val="000000"/>
        </w:rPr>
        <w:t xml:space="preserve"> </w:t>
      </w:r>
    </w:p>
    <w:p w14:paraId="09F8D251" w14:textId="77777777" w:rsidR="00315ADA" w:rsidRPr="005C19FA" w:rsidRDefault="00315ADA" w:rsidP="00315ADA">
      <w:pPr>
        <w:rPr>
          <w:b/>
          <w:bCs/>
          <w:color w:val="000000"/>
        </w:rPr>
      </w:pPr>
      <w:r w:rsidRPr="005C19FA">
        <w:rPr>
          <w:b/>
          <w:bCs/>
          <w:color w:val="000000"/>
        </w:rPr>
        <w:t>III. Ma trận đề kiểm tra</w:t>
      </w:r>
    </w:p>
    <w:p w14:paraId="29A932BC" w14:textId="77777777" w:rsidR="00315ADA" w:rsidRDefault="00315ADA" w:rsidP="00315ADA">
      <w:pPr>
        <w:rPr>
          <w:b/>
          <w:sz w:val="28"/>
          <w:szCs w:val="28"/>
        </w:rPr>
      </w:pPr>
    </w:p>
    <w:tbl>
      <w:tblPr>
        <w:tblW w:w="1558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3"/>
        <w:gridCol w:w="7"/>
        <w:gridCol w:w="1134"/>
        <w:gridCol w:w="1588"/>
        <w:gridCol w:w="902"/>
        <w:gridCol w:w="1258"/>
        <w:gridCol w:w="900"/>
        <w:gridCol w:w="1262"/>
        <w:gridCol w:w="939"/>
        <w:gridCol w:w="1219"/>
        <w:gridCol w:w="900"/>
        <w:gridCol w:w="1262"/>
        <w:gridCol w:w="958"/>
        <w:gridCol w:w="842"/>
        <w:gridCol w:w="900"/>
        <w:gridCol w:w="813"/>
      </w:tblGrid>
      <w:tr w:rsidR="00315ADA" w:rsidRPr="00233806" w14:paraId="721C9031" w14:textId="77777777" w:rsidTr="00EA111D">
        <w:tc>
          <w:tcPr>
            <w:tcW w:w="703" w:type="dxa"/>
            <w:vMerge w:val="restart"/>
            <w:vAlign w:val="center"/>
          </w:tcPr>
          <w:p w14:paraId="5B0C30CF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T</w:t>
            </w:r>
          </w:p>
        </w:tc>
        <w:tc>
          <w:tcPr>
            <w:tcW w:w="1141" w:type="dxa"/>
            <w:gridSpan w:val="2"/>
            <w:vMerge w:val="restart"/>
            <w:vAlign w:val="center"/>
          </w:tcPr>
          <w:p w14:paraId="7DB95F38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Nội dung kiến thức</w:t>
            </w:r>
          </w:p>
        </w:tc>
        <w:tc>
          <w:tcPr>
            <w:tcW w:w="1588" w:type="dxa"/>
            <w:vMerge w:val="restart"/>
          </w:tcPr>
          <w:p w14:paraId="4B86E85F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Đơn vị kiến thức</w:t>
            </w:r>
          </w:p>
        </w:tc>
        <w:tc>
          <w:tcPr>
            <w:tcW w:w="8642" w:type="dxa"/>
            <w:gridSpan w:val="8"/>
            <w:vAlign w:val="center"/>
          </w:tcPr>
          <w:p w14:paraId="118D5643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Mức độ nhận thức</w:t>
            </w:r>
          </w:p>
        </w:tc>
        <w:tc>
          <w:tcPr>
            <w:tcW w:w="2700" w:type="dxa"/>
            <w:gridSpan w:val="3"/>
            <w:shd w:val="clear" w:color="auto" w:fill="auto"/>
            <w:vAlign w:val="center"/>
          </w:tcPr>
          <w:p w14:paraId="76330255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ổng</w:t>
            </w:r>
          </w:p>
        </w:tc>
        <w:tc>
          <w:tcPr>
            <w:tcW w:w="813" w:type="dxa"/>
            <w:vMerge w:val="restart"/>
          </w:tcPr>
          <w:p w14:paraId="1DED6759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% tổng</w:t>
            </w:r>
          </w:p>
          <w:p w14:paraId="37A28D89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điểm</w:t>
            </w:r>
          </w:p>
        </w:tc>
      </w:tr>
      <w:tr w:rsidR="00315ADA" w:rsidRPr="00233806" w14:paraId="59D280C6" w14:textId="77777777" w:rsidTr="00EA111D">
        <w:trPr>
          <w:trHeight w:val="366"/>
        </w:trPr>
        <w:tc>
          <w:tcPr>
            <w:tcW w:w="703" w:type="dxa"/>
            <w:vMerge/>
            <w:tcBorders>
              <w:bottom w:val="single" w:sz="4" w:space="0" w:color="auto"/>
            </w:tcBorders>
            <w:vAlign w:val="center"/>
          </w:tcPr>
          <w:p w14:paraId="4CD49652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114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12979EA2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1588" w:type="dxa"/>
            <w:vMerge/>
            <w:tcBorders>
              <w:bottom w:val="single" w:sz="4" w:space="0" w:color="auto"/>
            </w:tcBorders>
          </w:tcPr>
          <w:p w14:paraId="5DAD7455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2160" w:type="dxa"/>
            <w:gridSpan w:val="2"/>
            <w:tcBorders>
              <w:bottom w:val="single" w:sz="4" w:space="0" w:color="auto"/>
            </w:tcBorders>
            <w:vAlign w:val="center"/>
          </w:tcPr>
          <w:p w14:paraId="6254C5A8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Nhận biết</w:t>
            </w:r>
          </w:p>
        </w:tc>
        <w:tc>
          <w:tcPr>
            <w:tcW w:w="2162" w:type="dxa"/>
            <w:gridSpan w:val="2"/>
            <w:tcBorders>
              <w:bottom w:val="single" w:sz="4" w:space="0" w:color="auto"/>
            </w:tcBorders>
            <w:vAlign w:val="center"/>
          </w:tcPr>
          <w:p w14:paraId="692FA3A2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hông hiểu</w:t>
            </w:r>
          </w:p>
        </w:tc>
        <w:tc>
          <w:tcPr>
            <w:tcW w:w="2158" w:type="dxa"/>
            <w:gridSpan w:val="2"/>
            <w:tcBorders>
              <w:bottom w:val="single" w:sz="4" w:space="0" w:color="auto"/>
            </w:tcBorders>
            <w:vAlign w:val="center"/>
          </w:tcPr>
          <w:p w14:paraId="63A56361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Vận dụng</w:t>
            </w:r>
          </w:p>
        </w:tc>
        <w:tc>
          <w:tcPr>
            <w:tcW w:w="2162" w:type="dxa"/>
            <w:gridSpan w:val="2"/>
            <w:tcBorders>
              <w:bottom w:val="single" w:sz="4" w:space="0" w:color="auto"/>
            </w:tcBorders>
            <w:vAlign w:val="center"/>
          </w:tcPr>
          <w:p w14:paraId="5AE25ECC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Vận dụng cao</w:t>
            </w:r>
          </w:p>
        </w:tc>
        <w:tc>
          <w:tcPr>
            <w:tcW w:w="180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5B9ACA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Số CH</w:t>
            </w:r>
          </w:p>
        </w:tc>
        <w:tc>
          <w:tcPr>
            <w:tcW w:w="900" w:type="dxa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4E19B1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hời gian</w:t>
            </w:r>
          </w:p>
          <w:p w14:paraId="713C5AC3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(Phút)</w:t>
            </w:r>
          </w:p>
        </w:tc>
        <w:tc>
          <w:tcPr>
            <w:tcW w:w="813" w:type="dxa"/>
            <w:vMerge/>
            <w:tcBorders>
              <w:bottom w:val="single" w:sz="4" w:space="0" w:color="auto"/>
            </w:tcBorders>
          </w:tcPr>
          <w:p w14:paraId="3372E546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</w:tr>
      <w:tr w:rsidR="00315ADA" w:rsidRPr="00233806" w14:paraId="36498F46" w14:textId="77777777" w:rsidTr="00EA111D">
        <w:tc>
          <w:tcPr>
            <w:tcW w:w="703" w:type="dxa"/>
            <w:vMerge/>
            <w:vAlign w:val="center"/>
          </w:tcPr>
          <w:p w14:paraId="7BA31DAB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1141" w:type="dxa"/>
            <w:gridSpan w:val="2"/>
            <w:vMerge/>
            <w:vAlign w:val="center"/>
          </w:tcPr>
          <w:p w14:paraId="3BB61EFC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1588" w:type="dxa"/>
            <w:vMerge/>
          </w:tcPr>
          <w:p w14:paraId="54CF78BF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902" w:type="dxa"/>
            <w:shd w:val="clear" w:color="auto" w:fill="auto"/>
            <w:vAlign w:val="center"/>
          </w:tcPr>
          <w:p w14:paraId="36581100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Số CH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6B911021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hời gian</w:t>
            </w:r>
          </w:p>
          <w:p w14:paraId="3724A7BE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(Phút)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443F147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Số CH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0D8BEEB0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hời gian</w:t>
            </w:r>
          </w:p>
          <w:p w14:paraId="4C508AC3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(Phút)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48E836DA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Số CH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0F8D2523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hời gian</w:t>
            </w:r>
          </w:p>
          <w:p w14:paraId="34D65E52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(Phút)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EED48E2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Số CH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1011B875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hời gian</w:t>
            </w:r>
          </w:p>
          <w:p w14:paraId="12DE1661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(Phút)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6D0D51B7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N</w:t>
            </w:r>
          </w:p>
        </w:tc>
        <w:tc>
          <w:tcPr>
            <w:tcW w:w="842" w:type="dxa"/>
            <w:vAlign w:val="center"/>
          </w:tcPr>
          <w:p w14:paraId="3304C873" w14:textId="77777777" w:rsidR="00315ADA" w:rsidRPr="00233806" w:rsidRDefault="00315ADA" w:rsidP="00EA111D">
            <w:pPr>
              <w:jc w:val="center"/>
              <w:rPr>
                <w:b/>
              </w:rPr>
            </w:pPr>
            <w:r w:rsidRPr="00233806">
              <w:rPr>
                <w:b/>
              </w:rPr>
              <w:t>TL</w:t>
            </w:r>
          </w:p>
        </w:tc>
        <w:tc>
          <w:tcPr>
            <w:tcW w:w="900" w:type="dxa"/>
            <w:vMerge/>
            <w:vAlign w:val="center"/>
          </w:tcPr>
          <w:p w14:paraId="598ABE11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813" w:type="dxa"/>
            <w:vMerge/>
            <w:vAlign w:val="center"/>
          </w:tcPr>
          <w:p w14:paraId="3AAA674C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</w:tr>
      <w:tr w:rsidR="00315ADA" w:rsidRPr="00233806" w14:paraId="0BFE5F76" w14:textId="77777777" w:rsidTr="00EA111D">
        <w:trPr>
          <w:trHeight w:val="589"/>
        </w:trPr>
        <w:tc>
          <w:tcPr>
            <w:tcW w:w="703" w:type="dxa"/>
            <w:vMerge w:val="restart"/>
          </w:tcPr>
          <w:p w14:paraId="3F0A40E7" w14:textId="77777777" w:rsidR="00315ADA" w:rsidRPr="00233806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141" w:type="dxa"/>
            <w:gridSpan w:val="2"/>
            <w:vMerge w:val="restart"/>
          </w:tcPr>
          <w:p w14:paraId="0768BAE8" w14:textId="77777777" w:rsidR="00315ADA" w:rsidRPr="00A371DD" w:rsidRDefault="00315ADA" w:rsidP="00EA111D">
            <w:pPr>
              <w:rPr>
                <w:b/>
              </w:rPr>
            </w:pPr>
            <w:r>
              <w:t>Mở đầu</w:t>
            </w:r>
          </w:p>
        </w:tc>
        <w:tc>
          <w:tcPr>
            <w:tcW w:w="1588" w:type="dxa"/>
            <w:shd w:val="clear" w:color="auto" w:fill="auto"/>
          </w:tcPr>
          <w:p w14:paraId="57D719B7" w14:textId="77777777" w:rsidR="00315ADA" w:rsidRPr="00A371DD" w:rsidRDefault="00315ADA" w:rsidP="00EA111D">
            <w:pPr>
              <w:rPr>
                <w:bCs/>
              </w:rPr>
            </w:pPr>
            <w:r w:rsidRPr="000C6A5A">
              <w:rPr>
                <w:rFonts w:eastAsia="Calibri"/>
              </w:rPr>
              <w:t>Khái quát về môn Vật Lí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72026D99" w14:textId="77777777" w:rsidR="00315ADA" w:rsidRPr="00D275F4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62338AE7" w14:textId="77777777" w:rsidR="00315ADA" w:rsidRPr="00233806" w:rsidRDefault="00315ADA" w:rsidP="00EA111D">
            <w:pPr>
              <w:jc w:val="center"/>
            </w:pPr>
            <w:r>
              <w:rPr>
                <w:lang w:val="vi-VN"/>
              </w:rPr>
              <w:t>0</w:t>
            </w:r>
            <w:r>
              <w:t>,</w:t>
            </w:r>
            <w:r>
              <w:rPr>
                <w:lang w:val="vi-VN"/>
              </w:rPr>
              <w:t>7</w:t>
            </w:r>
            <w:r>
              <w:t>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E64B7BA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28E9456B" w14:textId="77777777" w:rsidR="00315ADA" w:rsidRPr="00233806" w:rsidRDefault="00315ADA" w:rsidP="00EA111D">
            <w:pPr>
              <w:jc w:val="center"/>
            </w:pPr>
            <w:r>
              <w:rPr>
                <w:lang w:val="vi-VN"/>
              </w:rPr>
              <w:t>0</w:t>
            </w:r>
            <w:r>
              <w:t>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1818F49D" w14:textId="77777777" w:rsidR="00315ADA" w:rsidRPr="00233806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106CDD3E" w14:textId="77777777" w:rsidR="00315ADA" w:rsidRPr="00233806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3B703B76" w14:textId="77777777" w:rsidR="00315ADA" w:rsidRPr="00233806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5BA5F096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t>0</w:t>
            </w:r>
            <w:r>
              <w:rPr>
                <w:lang w:val="vi-VN"/>
              </w:rPr>
              <w:t>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080B98B7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842" w:type="dxa"/>
            <w:vAlign w:val="center"/>
          </w:tcPr>
          <w:p w14:paraId="3FEE5F60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t>0</w:t>
            </w:r>
          </w:p>
        </w:tc>
        <w:tc>
          <w:tcPr>
            <w:tcW w:w="900" w:type="dxa"/>
            <w:vAlign w:val="center"/>
          </w:tcPr>
          <w:p w14:paraId="36CDB6E0" w14:textId="77777777" w:rsidR="00315ADA" w:rsidRPr="00233806" w:rsidRDefault="00315ADA" w:rsidP="00EA111D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lang w:val="vi-VN"/>
              </w:rPr>
              <w:t>0</w:t>
            </w:r>
            <w:r>
              <w:rPr>
                <w:b/>
                <w:bCs/>
              </w:rPr>
              <w:t>,</w:t>
            </w:r>
            <w:r>
              <w:rPr>
                <w:b/>
                <w:bCs/>
                <w:lang w:val="vi-VN"/>
              </w:rPr>
              <w:t>7</w:t>
            </w:r>
            <w:r>
              <w:rPr>
                <w:b/>
                <w:bCs/>
              </w:rPr>
              <w:t>5</w:t>
            </w:r>
          </w:p>
        </w:tc>
        <w:tc>
          <w:tcPr>
            <w:tcW w:w="813" w:type="dxa"/>
            <w:vAlign w:val="center"/>
          </w:tcPr>
          <w:p w14:paraId="0CED706B" w14:textId="77777777" w:rsidR="00315ADA" w:rsidRPr="00BE55FE" w:rsidRDefault="00315ADA" w:rsidP="00EA111D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315ADA" w:rsidRPr="00233806" w14:paraId="1D3EBD8F" w14:textId="77777777" w:rsidTr="00EA111D">
        <w:trPr>
          <w:trHeight w:val="589"/>
        </w:trPr>
        <w:tc>
          <w:tcPr>
            <w:tcW w:w="703" w:type="dxa"/>
            <w:vMerge/>
          </w:tcPr>
          <w:p w14:paraId="38A0FA40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1141" w:type="dxa"/>
            <w:gridSpan w:val="2"/>
            <w:vMerge/>
          </w:tcPr>
          <w:p w14:paraId="12AD2E90" w14:textId="77777777" w:rsidR="00315ADA" w:rsidRPr="00A371DD" w:rsidRDefault="00315ADA" w:rsidP="00EA111D">
            <w:pPr>
              <w:rPr>
                <w:b/>
              </w:rPr>
            </w:pPr>
          </w:p>
        </w:tc>
        <w:tc>
          <w:tcPr>
            <w:tcW w:w="1588" w:type="dxa"/>
            <w:shd w:val="clear" w:color="auto" w:fill="auto"/>
          </w:tcPr>
          <w:p w14:paraId="18DFFE77" w14:textId="77777777" w:rsidR="00315ADA" w:rsidRPr="00A371DD" w:rsidRDefault="00315ADA" w:rsidP="00EA111D">
            <w:pPr>
              <w:rPr>
                <w:bCs/>
              </w:rPr>
            </w:pPr>
            <w:r w:rsidRPr="000C6A5A">
              <w:rPr>
                <w:rFonts w:eastAsia="Calibri"/>
              </w:rPr>
              <w:t>Vấn đề an toàn trong Vật lí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6431DEE4" w14:textId="77777777" w:rsidR="00315ADA" w:rsidRPr="00D275F4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6840AB7D" w14:textId="77777777" w:rsidR="00315ADA" w:rsidRPr="00F91A51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  <w:r>
              <w:t>,</w:t>
            </w:r>
            <w:r>
              <w:rPr>
                <w:lang w:val="vi-VN"/>
              </w:rPr>
              <w:t>7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3FFD260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583658EF" w14:textId="77777777" w:rsidR="00315ADA" w:rsidRPr="00233806" w:rsidRDefault="00315ADA" w:rsidP="00EA111D">
            <w:pPr>
              <w:jc w:val="center"/>
            </w:pPr>
            <w:r>
              <w:rPr>
                <w:lang w:val="vi-VN"/>
              </w:rPr>
              <w:t>0</w:t>
            </w:r>
            <w:r>
              <w:t>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37FE9B2C" w14:textId="77777777" w:rsidR="00315ADA" w:rsidRPr="00233806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3D93B25D" w14:textId="77777777" w:rsidR="00315ADA" w:rsidRPr="00233806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62E6948" w14:textId="77777777" w:rsidR="00315ADA" w:rsidRPr="00233806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1D89E4A5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t>0</w:t>
            </w:r>
            <w:r>
              <w:rPr>
                <w:lang w:val="vi-VN"/>
              </w:rPr>
              <w:t>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4E156096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842" w:type="dxa"/>
            <w:vAlign w:val="center"/>
          </w:tcPr>
          <w:p w14:paraId="252741BF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t>0</w:t>
            </w:r>
          </w:p>
        </w:tc>
        <w:tc>
          <w:tcPr>
            <w:tcW w:w="900" w:type="dxa"/>
            <w:vAlign w:val="center"/>
          </w:tcPr>
          <w:p w14:paraId="6E11FB66" w14:textId="77777777" w:rsidR="00315ADA" w:rsidRPr="00233806" w:rsidRDefault="00315ADA" w:rsidP="00EA111D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lang w:val="vi-VN"/>
              </w:rPr>
              <w:t>0</w:t>
            </w:r>
            <w:r>
              <w:rPr>
                <w:b/>
                <w:bCs/>
              </w:rPr>
              <w:t>,</w:t>
            </w:r>
            <w:r>
              <w:rPr>
                <w:b/>
                <w:bCs/>
                <w:lang w:val="vi-VN"/>
              </w:rPr>
              <w:t>7</w:t>
            </w:r>
            <w:r>
              <w:rPr>
                <w:b/>
                <w:bCs/>
              </w:rPr>
              <w:t>5</w:t>
            </w:r>
          </w:p>
        </w:tc>
        <w:tc>
          <w:tcPr>
            <w:tcW w:w="813" w:type="dxa"/>
            <w:vAlign w:val="center"/>
          </w:tcPr>
          <w:p w14:paraId="42E66F0A" w14:textId="77777777" w:rsidR="00315ADA" w:rsidRPr="00BE55FE" w:rsidRDefault="00315ADA" w:rsidP="00EA111D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</w:tr>
      <w:tr w:rsidR="00315ADA" w:rsidRPr="00233806" w14:paraId="7071F798" w14:textId="77777777" w:rsidTr="00EA111D">
        <w:trPr>
          <w:trHeight w:val="589"/>
        </w:trPr>
        <w:tc>
          <w:tcPr>
            <w:tcW w:w="703" w:type="dxa"/>
            <w:vMerge/>
          </w:tcPr>
          <w:p w14:paraId="0AFAD225" w14:textId="77777777" w:rsidR="00315ADA" w:rsidRPr="00233806" w:rsidRDefault="00315ADA" w:rsidP="00EA111D">
            <w:pPr>
              <w:jc w:val="center"/>
              <w:rPr>
                <w:b/>
              </w:rPr>
            </w:pPr>
          </w:p>
        </w:tc>
        <w:tc>
          <w:tcPr>
            <w:tcW w:w="1141" w:type="dxa"/>
            <w:gridSpan w:val="2"/>
            <w:vMerge/>
          </w:tcPr>
          <w:p w14:paraId="535C9BF3" w14:textId="77777777" w:rsidR="00315ADA" w:rsidRPr="00A371DD" w:rsidRDefault="00315ADA" w:rsidP="00EA111D">
            <w:pPr>
              <w:rPr>
                <w:b/>
              </w:rPr>
            </w:pPr>
          </w:p>
        </w:tc>
        <w:tc>
          <w:tcPr>
            <w:tcW w:w="1588" w:type="dxa"/>
            <w:shd w:val="clear" w:color="auto" w:fill="auto"/>
          </w:tcPr>
          <w:p w14:paraId="22D79032" w14:textId="77777777" w:rsidR="00315ADA" w:rsidRDefault="00315ADA" w:rsidP="00EA111D">
            <w:r w:rsidRPr="000C6A5A">
              <w:rPr>
                <w:rFonts w:eastAsia="Calibri"/>
              </w:rPr>
              <w:t>Đơn vị và sai số trong Vật lí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42C39C9D" w14:textId="77777777" w:rsidR="00315ADA" w:rsidRPr="00D275F4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655C13B1" w14:textId="77777777" w:rsidR="00315ADA" w:rsidRPr="00F91A51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  <w:r>
              <w:t>,</w:t>
            </w:r>
            <w:r>
              <w:rPr>
                <w:lang w:val="vi-VN"/>
              </w:rPr>
              <w:t>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86C5348" w14:textId="77777777" w:rsidR="00315ADA" w:rsidRPr="007F42D7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0EC3ACCD" w14:textId="77777777" w:rsidR="00315ADA" w:rsidRDefault="00315ADA" w:rsidP="00EA111D">
            <w:pPr>
              <w:jc w:val="center"/>
            </w:pPr>
            <w:r>
              <w:rPr>
                <w:lang w:val="vi-VN"/>
              </w:rPr>
              <w:t>1</w:t>
            </w:r>
            <w:r>
              <w:t>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03C8FE6E" w14:textId="77777777" w:rsidR="00315ADA" w:rsidRPr="00F91A51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50D58027" w14:textId="77777777" w:rsidR="00315ADA" w:rsidRPr="00233806" w:rsidRDefault="00315ADA" w:rsidP="00EA111D">
            <w:pPr>
              <w:jc w:val="center"/>
            </w:pPr>
            <w:r>
              <w:rPr>
                <w:lang w:val="vi-VN"/>
              </w:rPr>
              <w:t>0</w:t>
            </w:r>
            <w:r>
              <w:t>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9A228DE" w14:textId="77777777" w:rsidR="00315ADA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4D06982D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t>0</w:t>
            </w:r>
            <w:r>
              <w:rPr>
                <w:lang w:val="vi-VN"/>
              </w:rPr>
              <w:t>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1108D3C9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842" w:type="dxa"/>
            <w:vAlign w:val="center"/>
          </w:tcPr>
          <w:p w14:paraId="1AB18CE8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00" w:type="dxa"/>
            <w:vAlign w:val="center"/>
          </w:tcPr>
          <w:p w14:paraId="28774D51" w14:textId="77777777" w:rsidR="00315ADA" w:rsidRPr="00BE55FE" w:rsidRDefault="00315ADA" w:rsidP="00EA111D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2,5</w:t>
            </w:r>
          </w:p>
        </w:tc>
        <w:tc>
          <w:tcPr>
            <w:tcW w:w="813" w:type="dxa"/>
            <w:vAlign w:val="center"/>
          </w:tcPr>
          <w:p w14:paraId="03DDD646" w14:textId="77777777" w:rsidR="00315ADA" w:rsidRPr="0097485A" w:rsidRDefault="00315ADA" w:rsidP="00EA111D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0,75</w:t>
            </w:r>
          </w:p>
        </w:tc>
      </w:tr>
      <w:tr w:rsidR="00315ADA" w:rsidRPr="00233806" w14:paraId="5467BB66" w14:textId="77777777" w:rsidTr="00EA111D">
        <w:trPr>
          <w:trHeight w:val="589"/>
        </w:trPr>
        <w:tc>
          <w:tcPr>
            <w:tcW w:w="703" w:type="dxa"/>
            <w:vMerge w:val="restart"/>
          </w:tcPr>
          <w:p w14:paraId="5F347CF3" w14:textId="77777777" w:rsidR="00315ADA" w:rsidRPr="00233806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141" w:type="dxa"/>
            <w:gridSpan w:val="2"/>
            <w:vMerge w:val="restart"/>
          </w:tcPr>
          <w:p w14:paraId="7BAA647E" w14:textId="77777777" w:rsidR="00315ADA" w:rsidRPr="00A371DD" w:rsidRDefault="00315ADA" w:rsidP="00EA111D">
            <w:pPr>
              <w:rPr>
                <w:b/>
              </w:rPr>
            </w:pPr>
            <w:r>
              <w:t>Mô tả chuyển động</w:t>
            </w:r>
          </w:p>
        </w:tc>
        <w:tc>
          <w:tcPr>
            <w:tcW w:w="1588" w:type="dxa"/>
            <w:shd w:val="clear" w:color="auto" w:fill="auto"/>
          </w:tcPr>
          <w:p w14:paraId="52DE3D65" w14:textId="77777777" w:rsidR="00315ADA" w:rsidRPr="00A371DD" w:rsidRDefault="00315ADA" w:rsidP="00EA111D">
            <w:pPr>
              <w:rPr>
                <w:bCs/>
              </w:rPr>
            </w:pPr>
            <w:r w:rsidRPr="000C6A5A">
              <w:rPr>
                <w:rFonts w:eastAsia="Calibri"/>
              </w:rPr>
              <w:t>Chuyển động thẳng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32E61CD7" w14:textId="77777777" w:rsidR="00315ADA" w:rsidRPr="00D275F4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40ED3315" w14:textId="77777777" w:rsidR="00315ADA" w:rsidRPr="00F91A51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7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6CD7156" w14:textId="77777777" w:rsidR="00315ADA" w:rsidRPr="007F42D7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7281DFBC" w14:textId="77777777" w:rsidR="00315ADA" w:rsidRPr="00233806" w:rsidRDefault="00315ADA" w:rsidP="00EA111D">
            <w:pPr>
              <w:jc w:val="center"/>
            </w:pPr>
            <w:r>
              <w:rPr>
                <w:lang w:val="vi-VN"/>
              </w:rPr>
              <w:t>1</w:t>
            </w:r>
            <w:r>
              <w:t>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7B7113EC" w14:textId="77777777" w:rsidR="00315ADA" w:rsidRPr="00F91A51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3C1642D7" w14:textId="77777777" w:rsidR="00315ADA" w:rsidRPr="00233806" w:rsidRDefault="00315ADA" w:rsidP="00EA111D">
            <w:pPr>
              <w:jc w:val="center"/>
            </w:pPr>
            <w:r>
              <w:rPr>
                <w:lang w:val="vi-VN"/>
              </w:rPr>
              <w:t>0</w:t>
            </w:r>
            <w:r>
              <w:t>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3D0F008E" w14:textId="77777777" w:rsidR="00315ADA" w:rsidRPr="00233806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0395283F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t>0</w:t>
            </w:r>
            <w:r>
              <w:rPr>
                <w:lang w:val="vi-VN"/>
              </w:rPr>
              <w:t>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0C35B881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  <w:tc>
          <w:tcPr>
            <w:tcW w:w="842" w:type="dxa"/>
            <w:vAlign w:val="center"/>
          </w:tcPr>
          <w:p w14:paraId="03F3E883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00" w:type="dxa"/>
            <w:vAlign w:val="center"/>
          </w:tcPr>
          <w:p w14:paraId="3F2B8D2E" w14:textId="77777777" w:rsidR="00315ADA" w:rsidRPr="00BE55FE" w:rsidRDefault="00315ADA" w:rsidP="00EA111D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3,5</w:t>
            </w:r>
          </w:p>
        </w:tc>
        <w:tc>
          <w:tcPr>
            <w:tcW w:w="813" w:type="dxa"/>
            <w:vAlign w:val="center"/>
          </w:tcPr>
          <w:p w14:paraId="04D40245" w14:textId="77777777" w:rsidR="00315ADA" w:rsidRPr="0097485A" w:rsidRDefault="00315ADA" w:rsidP="00EA111D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1,0</w:t>
            </w:r>
          </w:p>
        </w:tc>
      </w:tr>
      <w:tr w:rsidR="00315ADA" w:rsidRPr="00233806" w14:paraId="3AD09D7B" w14:textId="77777777" w:rsidTr="00EA111D">
        <w:trPr>
          <w:trHeight w:val="589"/>
        </w:trPr>
        <w:tc>
          <w:tcPr>
            <w:tcW w:w="703" w:type="dxa"/>
            <w:vMerge/>
          </w:tcPr>
          <w:p w14:paraId="2A8D29F3" w14:textId="77777777" w:rsidR="00315ADA" w:rsidRDefault="00315ADA" w:rsidP="00EA111D">
            <w:pPr>
              <w:rPr>
                <w:b/>
              </w:rPr>
            </w:pPr>
          </w:p>
        </w:tc>
        <w:tc>
          <w:tcPr>
            <w:tcW w:w="1141" w:type="dxa"/>
            <w:gridSpan w:val="2"/>
            <w:vMerge/>
          </w:tcPr>
          <w:p w14:paraId="048F065B" w14:textId="77777777" w:rsidR="00315ADA" w:rsidRDefault="00315ADA" w:rsidP="00EA111D"/>
        </w:tc>
        <w:tc>
          <w:tcPr>
            <w:tcW w:w="1588" w:type="dxa"/>
            <w:shd w:val="clear" w:color="auto" w:fill="auto"/>
          </w:tcPr>
          <w:p w14:paraId="7DF37193" w14:textId="77777777" w:rsidR="00315ADA" w:rsidRPr="000C6A5A" w:rsidRDefault="00315ADA" w:rsidP="00EA111D">
            <w:pPr>
              <w:rPr>
                <w:rFonts w:eastAsia="Calibri"/>
              </w:rPr>
            </w:pPr>
            <w:r w:rsidRPr="000C6A5A">
              <w:rPr>
                <w:rFonts w:eastAsia="Calibri"/>
              </w:rPr>
              <w:t>Chuyển động tổng hợp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7F590E28" w14:textId="77777777" w:rsidR="00315ADA" w:rsidRPr="00D275F4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16811B2E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7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1FC76EB" w14:textId="77777777" w:rsidR="00315ADA" w:rsidRDefault="00315ADA" w:rsidP="00EA111D">
            <w:pPr>
              <w:jc w:val="center"/>
            </w:pPr>
            <w:r>
              <w:t>1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7D6B12F3" w14:textId="77777777" w:rsidR="00315ADA" w:rsidRDefault="00315ADA" w:rsidP="00EA111D">
            <w:pPr>
              <w:jc w:val="center"/>
            </w:pPr>
            <w:r>
              <w:t>1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0FC2DE9B" w14:textId="77777777" w:rsidR="00315ADA" w:rsidRDefault="00315ADA" w:rsidP="00EA111D">
            <w:pPr>
              <w:jc w:val="center"/>
            </w:pPr>
            <w: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41E28A32" w14:textId="77777777" w:rsidR="00315ADA" w:rsidRDefault="00315ADA" w:rsidP="00EA111D">
            <w:pPr>
              <w:jc w:val="center"/>
            </w:pPr>
            <w:r>
              <w:rPr>
                <w:lang w:val="vi-VN"/>
              </w:rPr>
              <w:t>0,</w:t>
            </w:r>
            <w:r>
              <w:t>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ADC683F" w14:textId="77777777" w:rsidR="00315ADA" w:rsidRPr="00F91A51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649808AF" w14:textId="77777777" w:rsidR="00315ADA" w:rsidRDefault="00315ADA" w:rsidP="00EA111D">
            <w:pPr>
              <w:jc w:val="center"/>
            </w:pPr>
            <w:r>
              <w:rPr>
                <w:lang w:val="vi-VN"/>
              </w:rPr>
              <w:t>0</w:t>
            </w:r>
            <w:r>
              <w:t>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37920C93" w14:textId="77777777" w:rsidR="00315ADA" w:rsidRPr="00B015F3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3</w:t>
            </w:r>
          </w:p>
        </w:tc>
        <w:tc>
          <w:tcPr>
            <w:tcW w:w="842" w:type="dxa"/>
            <w:vAlign w:val="center"/>
          </w:tcPr>
          <w:p w14:paraId="78F92590" w14:textId="77777777" w:rsidR="00315ADA" w:rsidRPr="0046627B" w:rsidRDefault="00315ADA" w:rsidP="00EA111D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</w:t>
            </w:r>
          </w:p>
        </w:tc>
        <w:tc>
          <w:tcPr>
            <w:tcW w:w="900" w:type="dxa"/>
            <w:vAlign w:val="center"/>
          </w:tcPr>
          <w:p w14:paraId="0922EE11" w14:textId="77777777" w:rsidR="00315ADA" w:rsidRDefault="00315ADA" w:rsidP="00EA111D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lang w:val="vi-VN"/>
              </w:rPr>
              <w:t>2,</w:t>
            </w:r>
            <w:r>
              <w:rPr>
                <w:b/>
                <w:bCs/>
              </w:rPr>
              <w:t>5</w:t>
            </w:r>
          </w:p>
        </w:tc>
        <w:tc>
          <w:tcPr>
            <w:tcW w:w="813" w:type="dxa"/>
            <w:vAlign w:val="center"/>
          </w:tcPr>
          <w:p w14:paraId="1C13B342" w14:textId="77777777" w:rsidR="00315ADA" w:rsidRPr="0046627B" w:rsidRDefault="00315ADA" w:rsidP="00EA111D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75</w:t>
            </w:r>
          </w:p>
        </w:tc>
      </w:tr>
      <w:tr w:rsidR="00315ADA" w:rsidRPr="00233806" w14:paraId="40442BBC" w14:textId="77777777" w:rsidTr="00EA111D">
        <w:trPr>
          <w:trHeight w:val="589"/>
        </w:trPr>
        <w:tc>
          <w:tcPr>
            <w:tcW w:w="710" w:type="dxa"/>
            <w:gridSpan w:val="2"/>
            <w:vMerge w:val="restart"/>
          </w:tcPr>
          <w:p w14:paraId="70363B7E" w14:textId="77777777" w:rsidR="00315ADA" w:rsidRPr="00FA503D" w:rsidRDefault="00315ADA" w:rsidP="00EA111D">
            <w:pPr>
              <w:spacing w:beforeLines="40" w:before="96"/>
              <w:rPr>
                <w:b/>
                <w:lang w:val="vi-VN"/>
              </w:rPr>
            </w:pPr>
            <w:r>
              <w:rPr>
                <w:b/>
                <w:lang w:val="vi-VN"/>
              </w:rPr>
              <w:t>3</w:t>
            </w:r>
          </w:p>
        </w:tc>
        <w:tc>
          <w:tcPr>
            <w:tcW w:w="1134" w:type="dxa"/>
            <w:vMerge w:val="restart"/>
          </w:tcPr>
          <w:p w14:paraId="6B95395F" w14:textId="77777777" w:rsidR="00315ADA" w:rsidRPr="000F1974" w:rsidRDefault="00315ADA" w:rsidP="00EA111D">
            <w:pPr>
              <w:spacing w:beforeLines="40" w:before="96"/>
              <w:rPr>
                <w:bCs/>
                <w:lang w:val="vi-VN"/>
              </w:rPr>
            </w:pPr>
            <w:r w:rsidRPr="000F1974">
              <w:rPr>
                <w:bCs/>
                <w:lang w:val="vi-VN"/>
              </w:rPr>
              <w:t>Chuyển động biến đổi</w:t>
            </w:r>
          </w:p>
        </w:tc>
        <w:tc>
          <w:tcPr>
            <w:tcW w:w="1588" w:type="dxa"/>
            <w:shd w:val="clear" w:color="auto" w:fill="auto"/>
          </w:tcPr>
          <w:p w14:paraId="56C6E13B" w14:textId="77777777" w:rsidR="00315ADA" w:rsidRPr="00D275F4" w:rsidRDefault="00315ADA" w:rsidP="00EA111D">
            <w:pPr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Gia tốc và đồ thị vận tốc thời gian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26BB67AE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2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7E85507B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,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B6D6974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3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0F738134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3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5D30573E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228FDDEF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6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441EFB2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70953948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27C37326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5</w:t>
            </w:r>
          </w:p>
        </w:tc>
        <w:tc>
          <w:tcPr>
            <w:tcW w:w="842" w:type="dxa"/>
            <w:vAlign w:val="center"/>
          </w:tcPr>
          <w:p w14:paraId="1025332D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900" w:type="dxa"/>
            <w:vAlign w:val="center"/>
          </w:tcPr>
          <w:p w14:paraId="7E290BED" w14:textId="77777777" w:rsidR="00315ADA" w:rsidRPr="00BE55FE" w:rsidRDefault="00315ADA" w:rsidP="00EA111D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10,5</w:t>
            </w:r>
          </w:p>
        </w:tc>
        <w:tc>
          <w:tcPr>
            <w:tcW w:w="813" w:type="dxa"/>
            <w:vAlign w:val="center"/>
          </w:tcPr>
          <w:p w14:paraId="07BB875A" w14:textId="77777777" w:rsidR="00315ADA" w:rsidRPr="0046627B" w:rsidRDefault="00315ADA" w:rsidP="00EA111D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2,25</w:t>
            </w:r>
          </w:p>
        </w:tc>
      </w:tr>
      <w:tr w:rsidR="00315ADA" w:rsidRPr="00233806" w14:paraId="3967929A" w14:textId="77777777" w:rsidTr="00EA111D">
        <w:trPr>
          <w:trHeight w:val="589"/>
        </w:trPr>
        <w:tc>
          <w:tcPr>
            <w:tcW w:w="710" w:type="dxa"/>
            <w:gridSpan w:val="2"/>
            <w:vMerge/>
          </w:tcPr>
          <w:p w14:paraId="124EB34D" w14:textId="77777777" w:rsidR="00315ADA" w:rsidRDefault="00315ADA" w:rsidP="00EA111D">
            <w:pPr>
              <w:spacing w:beforeLines="40" w:before="96"/>
              <w:rPr>
                <w:b/>
                <w:lang w:val="vi-VN"/>
              </w:rPr>
            </w:pPr>
          </w:p>
        </w:tc>
        <w:tc>
          <w:tcPr>
            <w:tcW w:w="1134" w:type="dxa"/>
            <w:vMerge/>
          </w:tcPr>
          <w:p w14:paraId="704148F1" w14:textId="77777777" w:rsidR="00315ADA" w:rsidRPr="000F1974" w:rsidRDefault="00315ADA" w:rsidP="00EA111D">
            <w:pPr>
              <w:spacing w:beforeLines="40" w:before="96"/>
              <w:rPr>
                <w:bCs/>
                <w:lang w:val="vi-VN"/>
              </w:rPr>
            </w:pPr>
          </w:p>
        </w:tc>
        <w:tc>
          <w:tcPr>
            <w:tcW w:w="1588" w:type="dxa"/>
            <w:shd w:val="clear" w:color="auto" w:fill="auto"/>
          </w:tcPr>
          <w:p w14:paraId="139839B1" w14:textId="77777777" w:rsidR="00315ADA" w:rsidRDefault="00315ADA" w:rsidP="00EA111D">
            <w:pPr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Chuyển động ném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51EA03C1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2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199EF5C2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,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246C382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6FC71642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43ADDF7C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00636C0C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6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0134AD3A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5CE64BA2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09F06B98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4</w:t>
            </w:r>
          </w:p>
        </w:tc>
        <w:tc>
          <w:tcPr>
            <w:tcW w:w="842" w:type="dxa"/>
            <w:vAlign w:val="center"/>
          </w:tcPr>
          <w:p w14:paraId="675C67EE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900" w:type="dxa"/>
            <w:vAlign w:val="center"/>
          </w:tcPr>
          <w:p w14:paraId="5F0BFAC3" w14:textId="77777777" w:rsidR="00315ADA" w:rsidRPr="00BE55FE" w:rsidRDefault="00315ADA" w:rsidP="00EA111D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9,5</w:t>
            </w:r>
          </w:p>
        </w:tc>
        <w:tc>
          <w:tcPr>
            <w:tcW w:w="813" w:type="dxa"/>
            <w:vAlign w:val="center"/>
          </w:tcPr>
          <w:p w14:paraId="699FFADB" w14:textId="77777777" w:rsidR="00315ADA" w:rsidRPr="0046627B" w:rsidRDefault="00315ADA" w:rsidP="00EA111D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2,0</w:t>
            </w:r>
          </w:p>
        </w:tc>
      </w:tr>
      <w:tr w:rsidR="00315ADA" w:rsidRPr="00233806" w14:paraId="4DC69532" w14:textId="77777777" w:rsidTr="00EA111D">
        <w:trPr>
          <w:trHeight w:val="589"/>
        </w:trPr>
        <w:tc>
          <w:tcPr>
            <w:tcW w:w="710" w:type="dxa"/>
            <w:gridSpan w:val="2"/>
            <w:vMerge w:val="restart"/>
          </w:tcPr>
          <w:p w14:paraId="556FFF20" w14:textId="77777777" w:rsidR="00315ADA" w:rsidRDefault="00315ADA" w:rsidP="00EA111D">
            <w:pPr>
              <w:spacing w:beforeLines="40" w:before="96"/>
              <w:rPr>
                <w:b/>
                <w:lang w:val="vi-VN"/>
              </w:rPr>
            </w:pPr>
            <w:r>
              <w:rPr>
                <w:b/>
                <w:lang w:val="vi-VN"/>
              </w:rPr>
              <w:t>4</w:t>
            </w:r>
          </w:p>
        </w:tc>
        <w:tc>
          <w:tcPr>
            <w:tcW w:w="1134" w:type="dxa"/>
            <w:vMerge w:val="restart"/>
          </w:tcPr>
          <w:p w14:paraId="449B5F04" w14:textId="77777777" w:rsidR="00315ADA" w:rsidRPr="000F1974" w:rsidRDefault="00315ADA" w:rsidP="00EA111D">
            <w:pPr>
              <w:spacing w:beforeLines="40" w:before="96"/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Lực và chuyển động</w:t>
            </w:r>
          </w:p>
        </w:tc>
        <w:tc>
          <w:tcPr>
            <w:tcW w:w="1588" w:type="dxa"/>
            <w:shd w:val="clear" w:color="auto" w:fill="auto"/>
          </w:tcPr>
          <w:p w14:paraId="179907FA" w14:textId="77777777" w:rsidR="00315ADA" w:rsidRDefault="00315ADA" w:rsidP="00EA111D">
            <w:pPr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Ba định luật Niu – tơn.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64D3CE65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3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2CA1EAF5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2,2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ABF92EB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3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02741A04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3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3B16BA5C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71F82A05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871076A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03364241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9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53987BCC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4</w:t>
            </w:r>
          </w:p>
        </w:tc>
        <w:tc>
          <w:tcPr>
            <w:tcW w:w="842" w:type="dxa"/>
            <w:vAlign w:val="center"/>
          </w:tcPr>
          <w:p w14:paraId="1BD22631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900" w:type="dxa"/>
            <w:vAlign w:val="center"/>
          </w:tcPr>
          <w:p w14:paraId="680FF18D" w14:textId="77777777" w:rsidR="00315ADA" w:rsidRPr="00BE55FE" w:rsidRDefault="00315ADA" w:rsidP="00EA111D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12,5</w:t>
            </w:r>
          </w:p>
        </w:tc>
        <w:tc>
          <w:tcPr>
            <w:tcW w:w="813" w:type="dxa"/>
            <w:vAlign w:val="center"/>
          </w:tcPr>
          <w:p w14:paraId="46B2A090" w14:textId="77777777" w:rsidR="00315ADA" w:rsidRPr="0046627B" w:rsidRDefault="00315ADA" w:rsidP="00EA111D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2,0</w:t>
            </w:r>
          </w:p>
        </w:tc>
      </w:tr>
      <w:tr w:rsidR="00315ADA" w:rsidRPr="00233806" w14:paraId="39EEB704" w14:textId="77777777" w:rsidTr="00EA111D">
        <w:trPr>
          <w:trHeight w:val="589"/>
        </w:trPr>
        <w:tc>
          <w:tcPr>
            <w:tcW w:w="710" w:type="dxa"/>
            <w:gridSpan w:val="2"/>
            <w:vMerge/>
          </w:tcPr>
          <w:p w14:paraId="565673AF" w14:textId="77777777" w:rsidR="00315ADA" w:rsidRDefault="00315ADA" w:rsidP="00EA111D">
            <w:pPr>
              <w:spacing w:beforeLines="40" w:before="96"/>
              <w:rPr>
                <w:b/>
                <w:lang w:val="vi-VN"/>
              </w:rPr>
            </w:pPr>
          </w:p>
        </w:tc>
        <w:tc>
          <w:tcPr>
            <w:tcW w:w="1134" w:type="dxa"/>
            <w:vMerge/>
          </w:tcPr>
          <w:p w14:paraId="4DA0D637" w14:textId="77777777" w:rsidR="00315ADA" w:rsidRDefault="00315ADA" w:rsidP="00EA111D">
            <w:pPr>
              <w:spacing w:beforeLines="40" w:before="96"/>
              <w:rPr>
                <w:bCs/>
                <w:lang w:val="vi-VN"/>
              </w:rPr>
            </w:pPr>
          </w:p>
        </w:tc>
        <w:tc>
          <w:tcPr>
            <w:tcW w:w="1588" w:type="dxa"/>
            <w:shd w:val="clear" w:color="auto" w:fill="auto"/>
          </w:tcPr>
          <w:p w14:paraId="2E46ED6C" w14:textId="77777777" w:rsidR="00315ADA" w:rsidRDefault="00315ADA" w:rsidP="00EA111D">
            <w:pPr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Một số lực trong thực tiễn</w:t>
            </w:r>
          </w:p>
        </w:tc>
        <w:tc>
          <w:tcPr>
            <w:tcW w:w="902" w:type="dxa"/>
            <w:shd w:val="clear" w:color="auto" w:fill="auto"/>
            <w:vAlign w:val="center"/>
          </w:tcPr>
          <w:p w14:paraId="720F2238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3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49A0C451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2,2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37982893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63595E60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1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768673F2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1F1AFA69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9054C68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0B512FD0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44A405F8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3</w:t>
            </w:r>
          </w:p>
        </w:tc>
        <w:tc>
          <w:tcPr>
            <w:tcW w:w="842" w:type="dxa"/>
            <w:vAlign w:val="center"/>
          </w:tcPr>
          <w:p w14:paraId="6385D8E7" w14:textId="77777777" w:rsidR="00315ADA" w:rsidRPr="00B70929" w:rsidRDefault="00315ADA" w:rsidP="00EA111D">
            <w:pPr>
              <w:jc w:val="center"/>
              <w:rPr>
                <w:bCs/>
                <w:lang w:val="vi-VN"/>
              </w:rPr>
            </w:pPr>
            <w:r w:rsidRPr="00B70929">
              <w:rPr>
                <w:bCs/>
                <w:lang w:val="vi-VN"/>
              </w:rPr>
              <w:t>0</w:t>
            </w:r>
          </w:p>
        </w:tc>
        <w:tc>
          <w:tcPr>
            <w:tcW w:w="900" w:type="dxa"/>
            <w:vAlign w:val="center"/>
          </w:tcPr>
          <w:p w14:paraId="20DEFFA5" w14:textId="77777777" w:rsidR="00315ADA" w:rsidRPr="00BE55FE" w:rsidRDefault="00315ADA" w:rsidP="00EA111D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vi-VN"/>
              </w:rPr>
              <w:t>2,5</w:t>
            </w:r>
          </w:p>
        </w:tc>
        <w:tc>
          <w:tcPr>
            <w:tcW w:w="813" w:type="dxa"/>
            <w:vAlign w:val="center"/>
          </w:tcPr>
          <w:p w14:paraId="26021BBC" w14:textId="77777777" w:rsidR="00315ADA" w:rsidRPr="00BE55FE" w:rsidRDefault="00315ADA" w:rsidP="00EA111D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75</w:t>
            </w:r>
          </w:p>
        </w:tc>
      </w:tr>
      <w:tr w:rsidR="00315ADA" w:rsidRPr="00233806" w14:paraId="25409A51" w14:textId="77777777" w:rsidTr="00EA111D">
        <w:trPr>
          <w:trHeight w:val="589"/>
        </w:trPr>
        <w:tc>
          <w:tcPr>
            <w:tcW w:w="1844" w:type="dxa"/>
            <w:gridSpan w:val="3"/>
          </w:tcPr>
          <w:p w14:paraId="15EFE561" w14:textId="77777777" w:rsidR="00315ADA" w:rsidRPr="00F94E1E" w:rsidRDefault="00315ADA" w:rsidP="00EA111D">
            <w:pPr>
              <w:spacing w:beforeLines="40" w:before="96"/>
              <w:rPr>
                <w:b/>
              </w:rPr>
            </w:pPr>
            <w:r w:rsidRPr="00F94E1E">
              <w:rPr>
                <w:b/>
              </w:rPr>
              <w:t>Tổng</w:t>
            </w:r>
          </w:p>
        </w:tc>
        <w:tc>
          <w:tcPr>
            <w:tcW w:w="1588" w:type="dxa"/>
            <w:shd w:val="clear" w:color="auto" w:fill="auto"/>
          </w:tcPr>
          <w:p w14:paraId="2F3F744F" w14:textId="77777777" w:rsidR="00315ADA" w:rsidRPr="00A371DD" w:rsidRDefault="00315ADA" w:rsidP="00EA111D">
            <w:pPr>
              <w:rPr>
                <w:bCs/>
              </w:rPr>
            </w:pPr>
          </w:p>
        </w:tc>
        <w:tc>
          <w:tcPr>
            <w:tcW w:w="902" w:type="dxa"/>
            <w:shd w:val="clear" w:color="auto" w:fill="auto"/>
            <w:vAlign w:val="center"/>
          </w:tcPr>
          <w:p w14:paraId="305DCBC6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16</w:t>
            </w:r>
          </w:p>
        </w:tc>
        <w:tc>
          <w:tcPr>
            <w:tcW w:w="1258" w:type="dxa"/>
            <w:shd w:val="clear" w:color="auto" w:fill="auto"/>
            <w:vAlign w:val="center"/>
          </w:tcPr>
          <w:p w14:paraId="195F32F0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12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431EA04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12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39EB8A93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12,0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1C2FEB44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2</w:t>
            </w:r>
          </w:p>
        </w:tc>
        <w:tc>
          <w:tcPr>
            <w:tcW w:w="1219" w:type="dxa"/>
            <w:shd w:val="clear" w:color="auto" w:fill="auto"/>
            <w:vAlign w:val="center"/>
          </w:tcPr>
          <w:p w14:paraId="75615C94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12,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3329818B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1</w:t>
            </w:r>
          </w:p>
        </w:tc>
        <w:tc>
          <w:tcPr>
            <w:tcW w:w="1262" w:type="dxa"/>
            <w:shd w:val="clear" w:color="auto" w:fill="auto"/>
            <w:vAlign w:val="center"/>
          </w:tcPr>
          <w:p w14:paraId="5A5B7B00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9,0</w:t>
            </w:r>
          </w:p>
        </w:tc>
        <w:tc>
          <w:tcPr>
            <w:tcW w:w="958" w:type="dxa"/>
            <w:shd w:val="clear" w:color="auto" w:fill="auto"/>
            <w:vAlign w:val="center"/>
          </w:tcPr>
          <w:p w14:paraId="028A901C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28</w:t>
            </w:r>
          </w:p>
        </w:tc>
        <w:tc>
          <w:tcPr>
            <w:tcW w:w="842" w:type="dxa"/>
            <w:vAlign w:val="center"/>
          </w:tcPr>
          <w:p w14:paraId="18C7453C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3</w:t>
            </w:r>
          </w:p>
        </w:tc>
        <w:tc>
          <w:tcPr>
            <w:tcW w:w="900" w:type="dxa"/>
            <w:vAlign w:val="center"/>
          </w:tcPr>
          <w:p w14:paraId="2FB7D815" w14:textId="77777777" w:rsidR="00315ADA" w:rsidRPr="00233806" w:rsidRDefault="00315ADA" w:rsidP="00EA111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5</w:t>
            </w:r>
          </w:p>
        </w:tc>
        <w:tc>
          <w:tcPr>
            <w:tcW w:w="813" w:type="dxa"/>
            <w:vAlign w:val="center"/>
          </w:tcPr>
          <w:p w14:paraId="3AE95A79" w14:textId="77777777" w:rsidR="00315ADA" w:rsidRPr="0097485A" w:rsidRDefault="00315ADA" w:rsidP="00EA111D">
            <w:pPr>
              <w:jc w:val="center"/>
              <w:rPr>
                <w:b/>
              </w:rPr>
            </w:pPr>
            <w:r w:rsidRPr="0097485A">
              <w:rPr>
                <w:b/>
              </w:rPr>
              <w:t>100</w:t>
            </w:r>
          </w:p>
        </w:tc>
      </w:tr>
      <w:tr w:rsidR="00315ADA" w:rsidRPr="00233806" w14:paraId="4FEECE49" w14:textId="77777777" w:rsidTr="00EA111D">
        <w:trPr>
          <w:trHeight w:val="589"/>
        </w:trPr>
        <w:tc>
          <w:tcPr>
            <w:tcW w:w="1844" w:type="dxa"/>
            <w:gridSpan w:val="3"/>
          </w:tcPr>
          <w:p w14:paraId="3A6CDE68" w14:textId="77777777" w:rsidR="00315ADA" w:rsidRPr="00F94E1E" w:rsidRDefault="00315ADA" w:rsidP="00EA111D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Tỉ lệ (%)</w:t>
            </w:r>
          </w:p>
        </w:tc>
        <w:tc>
          <w:tcPr>
            <w:tcW w:w="1588" w:type="dxa"/>
            <w:shd w:val="clear" w:color="auto" w:fill="auto"/>
          </w:tcPr>
          <w:p w14:paraId="7D9D1278" w14:textId="77777777" w:rsidR="00315ADA" w:rsidRPr="00A371DD" w:rsidRDefault="00315ADA" w:rsidP="00EA111D">
            <w:pPr>
              <w:rPr>
                <w:bCs/>
              </w:rPr>
            </w:pPr>
          </w:p>
        </w:tc>
        <w:tc>
          <w:tcPr>
            <w:tcW w:w="2160" w:type="dxa"/>
            <w:gridSpan w:val="2"/>
            <w:shd w:val="clear" w:color="auto" w:fill="auto"/>
            <w:vAlign w:val="center"/>
          </w:tcPr>
          <w:p w14:paraId="0DDA8BDE" w14:textId="77777777" w:rsidR="00315ADA" w:rsidRPr="00A1077D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40</w:t>
            </w:r>
          </w:p>
        </w:tc>
        <w:tc>
          <w:tcPr>
            <w:tcW w:w="2162" w:type="dxa"/>
            <w:gridSpan w:val="2"/>
            <w:shd w:val="clear" w:color="auto" w:fill="auto"/>
            <w:vAlign w:val="center"/>
          </w:tcPr>
          <w:p w14:paraId="14348A4F" w14:textId="77777777" w:rsidR="00315ADA" w:rsidRPr="00A1077D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2158" w:type="dxa"/>
            <w:gridSpan w:val="2"/>
            <w:shd w:val="clear" w:color="auto" w:fill="auto"/>
            <w:vAlign w:val="center"/>
          </w:tcPr>
          <w:p w14:paraId="3EAAB731" w14:textId="77777777" w:rsidR="00315ADA" w:rsidRPr="00A1077D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2162" w:type="dxa"/>
            <w:gridSpan w:val="2"/>
            <w:shd w:val="clear" w:color="auto" w:fill="auto"/>
            <w:vAlign w:val="center"/>
          </w:tcPr>
          <w:p w14:paraId="36429902" w14:textId="77777777" w:rsidR="00315ADA" w:rsidRPr="00A1077D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513" w:type="dxa"/>
            <w:gridSpan w:val="4"/>
            <w:shd w:val="clear" w:color="auto" w:fill="auto"/>
            <w:vAlign w:val="center"/>
          </w:tcPr>
          <w:p w14:paraId="33F4C322" w14:textId="77777777" w:rsidR="00315ADA" w:rsidRPr="00233806" w:rsidRDefault="00315ADA" w:rsidP="00EA111D">
            <w:pPr>
              <w:jc w:val="center"/>
            </w:pPr>
          </w:p>
        </w:tc>
      </w:tr>
      <w:tr w:rsidR="00315ADA" w:rsidRPr="00233806" w14:paraId="41976868" w14:textId="77777777" w:rsidTr="00EA111D">
        <w:trPr>
          <w:trHeight w:val="589"/>
        </w:trPr>
        <w:tc>
          <w:tcPr>
            <w:tcW w:w="1844" w:type="dxa"/>
            <w:gridSpan w:val="3"/>
          </w:tcPr>
          <w:p w14:paraId="176CA5AE" w14:textId="77777777" w:rsidR="00315ADA" w:rsidRPr="00F94E1E" w:rsidRDefault="00315ADA" w:rsidP="00EA111D">
            <w:pPr>
              <w:spacing w:beforeLines="40" w:before="96" w:line="360" w:lineRule="auto"/>
              <w:jc w:val="center"/>
              <w:rPr>
                <w:b/>
              </w:rPr>
            </w:pPr>
            <w:r w:rsidRPr="00F94E1E">
              <w:rPr>
                <w:b/>
              </w:rPr>
              <w:t>Tỉ lệ chung (%)</w:t>
            </w:r>
          </w:p>
        </w:tc>
        <w:tc>
          <w:tcPr>
            <w:tcW w:w="1588" w:type="dxa"/>
            <w:shd w:val="clear" w:color="auto" w:fill="auto"/>
          </w:tcPr>
          <w:p w14:paraId="3E1CD1E9" w14:textId="77777777" w:rsidR="00315ADA" w:rsidRPr="00A371DD" w:rsidRDefault="00315ADA" w:rsidP="00EA111D">
            <w:pPr>
              <w:rPr>
                <w:bCs/>
              </w:rPr>
            </w:pPr>
          </w:p>
        </w:tc>
        <w:tc>
          <w:tcPr>
            <w:tcW w:w="4322" w:type="dxa"/>
            <w:gridSpan w:val="4"/>
            <w:shd w:val="clear" w:color="auto" w:fill="auto"/>
            <w:vAlign w:val="center"/>
          </w:tcPr>
          <w:p w14:paraId="72ADBF58" w14:textId="77777777" w:rsidR="00315ADA" w:rsidRPr="00A1077D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70</w:t>
            </w:r>
          </w:p>
        </w:tc>
        <w:tc>
          <w:tcPr>
            <w:tcW w:w="4320" w:type="dxa"/>
            <w:gridSpan w:val="4"/>
            <w:shd w:val="clear" w:color="auto" w:fill="auto"/>
            <w:vAlign w:val="center"/>
          </w:tcPr>
          <w:p w14:paraId="0E927BCC" w14:textId="77777777" w:rsidR="00315ADA" w:rsidRPr="00A1077D" w:rsidRDefault="00315ADA" w:rsidP="00EA111D">
            <w:pPr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513" w:type="dxa"/>
            <w:gridSpan w:val="4"/>
            <w:shd w:val="clear" w:color="auto" w:fill="auto"/>
            <w:vAlign w:val="center"/>
          </w:tcPr>
          <w:p w14:paraId="24A3F915" w14:textId="77777777" w:rsidR="00315ADA" w:rsidRPr="00233806" w:rsidRDefault="00315ADA" w:rsidP="00EA111D">
            <w:pPr>
              <w:jc w:val="center"/>
            </w:pPr>
          </w:p>
        </w:tc>
      </w:tr>
    </w:tbl>
    <w:p w14:paraId="688D2616" w14:textId="77777777" w:rsidR="00315ADA" w:rsidRDefault="00315ADA" w:rsidP="00315ADA">
      <w:pPr>
        <w:pStyle w:val="Footer"/>
        <w:rPr>
          <w:bCs/>
          <w:sz w:val="28"/>
          <w:szCs w:val="28"/>
        </w:rPr>
      </w:pPr>
    </w:p>
    <w:p w14:paraId="56106F99" w14:textId="77777777" w:rsidR="00315ADA" w:rsidRDefault="004500DC" w:rsidP="004500DC">
      <w:pPr>
        <w:tabs>
          <w:tab w:val="center" w:pos="1800"/>
          <w:tab w:val="center" w:pos="6840"/>
        </w:tabs>
        <w:spacing w:after="0"/>
        <w:rPr>
          <w:rFonts w:eastAsia="Times New Roman"/>
          <w:color w:val="000000" w:themeColor="text1"/>
          <w:sz w:val="22"/>
          <w:szCs w:val="24"/>
          <w:lang w:val="nl-NL"/>
        </w:rPr>
        <w:sectPr w:rsidR="00315ADA" w:rsidSect="00315ADA">
          <w:pgSz w:w="16839" w:h="11907" w:orient="landscape" w:code="9"/>
          <w:pgMar w:top="851" w:right="680" w:bottom="720" w:left="992" w:header="0" w:footer="227" w:gutter="0"/>
          <w:cols w:space="720"/>
          <w:docGrid w:linePitch="326"/>
        </w:sectPr>
      </w:pPr>
      <w:r w:rsidRPr="00442DAF">
        <w:rPr>
          <w:rFonts w:eastAsia="Times New Roman"/>
          <w:color w:val="000000" w:themeColor="text1"/>
          <w:sz w:val="22"/>
          <w:szCs w:val="24"/>
          <w:lang w:val="nl-NL"/>
        </w:rPr>
        <w:tab/>
        <w:t xml:space="preserve">   </w:t>
      </w:r>
    </w:p>
    <w:p w14:paraId="53AF270B" w14:textId="4088AAE2" w:rsidR="004500DC" w:rsidRPr="00442DAF" w:rsidRDefault="004500DC" w:rsidP="004500DC">
      <w:pPr>
        <w:tabs>
          <w:tab w:val="center" w:pos="1800"/>
          <w:tab w:val="center" w:pos="6840"/>
        </w:tabs>
        <w:spacing w:after="0"/>
        <w:rPr>
          <w:rFonts w:eastAsia="Times New Roman"/>
          <w:b/>
          <w:bCs/>
          <w:color w:val="000000" w:themeColor="text1"/>
          <w:szCs w:val="24"/>
          <w:lang w:val="nl-NL"/>
        </w:rPr>
      </w:pPr>
      <w:r w:rsidRPr="00442DAF">
        <w:rPr>
          <w:rFonts w:eastAsia="Times New Roman"/>
          <w:color w:val="000000" w:themeColor="text1"/>
          <w:szCs w:val="24"/>
          <w:lang w:val="nl-NL"/>
        </w:rPr>
        <w:lastRenderedPageBreak/>
        <w:t xml:space="preserve">SỞ GIÁO DỤC VÀ ĐÀO TẠO </w:t>
      </w:r>
      <w:r w:rsidRPr="00442DAF">
        <w:rPr>
          <w:rFonts w:eastAsia="Times New Roman"/>
          <w:color w:val="000000" w:themeColor="text1"/>
          <w:szCs w:val="24"/>
          <w:lang w:val="nl-NL"/>
        </w:rPr>
        <w:tab/>
      </w:r>
      <w:r w:rsidRPr="00442DAF">
        <w:rPr>
          <w:rFonts w:eastAsia="Times New Roman"/>
          <w:b/>
          <w:bCs/>
          <w:color w:val="000000" w:themeColor="text1"/>
          <w:szCs w:val="24"/>
          <w:lang w:val="nl-NL"/>
        </w:rPr>
        <w:t xml:space="preserve">KIỂM TRA </w:t>
      </w:r>
      <w:r w:rsidR="00B6439B">
        <w:rPr>
          <w:rFonts w:eastAsia="Times New Roman"/>
          <w:b/>
          <w:bCs/>
          <w:color w:val="000000" w:themeColor="text1"/>
          <w:szCs w:val="24"/>
          <w:lang w:val="nl-NL"/>
        </w:rPr>
        <w:t xml:space="preserve">CUỐI </w:t>
      </w:r>
      <w:r w:rsidRPr="00442DAF">
        <w:rPr>
          <w:rFonts w:eastAsia="Times New Roman"/>
          <w:b/>
          <w:bCs/>
          <w:color w:val="000000" w:themeColor="text1"/>
          <w:szCs w:val="24"/>
          <w:lang w:val="nl-NL"/>
        </w:rPr>
        <w:t>HỌC KỲ I – NĂM HỌC 2022 - 2023</w:t>
      </w:r>
    </w:p>
    <w:p w14:paraId="0179BA0D" w14:textId="631498C0" w:rsidR="004500DC" w:rsidRPr="00442DAF" w:rsidRDefault="004500DC" w:rsidP="004500DC">
      <w:pPr>
        <w:tabs>
          <w:tab w:val="center" w:pos="1800"/>
          <w:tab w:val="center" w:pos="6840"/>
        </w:tabs>
        <w:spacing w:after="0"/>
        <w:rPr>
          <w:rFonts w:eastAsia="Times New Roman"/>
          <w:b/>
          <w:bCs/>
          <w:i/>
          <w:iCs/>
          <w:color w:val="000000" w:themeColor="text1"/>
          <w:szCs w:val="24"/>
          <w:lang w:val="nl-NL"/>
        </w:rPr>
      </w:pPr>
      <w:r w:rsidRPr="00442DAF">
        <w:rPr>
          <w:rFonts w:ascii="Arial" w:eastAsia="Times New Roman" w:hAnsi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1677587" wp14:editId="0A836C01">
                <wp:simplePos x="0" y="0"/>
                <wp:positionH relativeFrom="column">
                  <wp:posOffset>5314950</wp:posOffset>
                </wp:positionH>
                <wp:positionV relativeFrom="paragraph">
                  <wp:posOffset>41275</wp:posOffset>
                </wp:positionV>
                <wp:extent cx="1028700" cy="272415"/>
                <wp:effectExtent l="0" t="0" r="19050" b="1333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272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B14748" w14:textId="603737CA" w:rsidR="004500DC" w:rsidRDefault="004500DC" w:rsidP="004500DC">
                            <w:pPr>
                              <w:jc w:val="center"/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 xml:space="preserve">Mã đề: </w:t>
                            </w:r>
                            <w:r>
                              <w:rPr>
                                <w:b/>
                                <w:bCs/>
                              </w:rPr>
                              <w:t>20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1677587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418.5pt;margin-top:3.25pt;width:81pt;height:21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">
                <v:textbox inset="0,0,0,0">
                  <w:txbxContent>
                    <w:p w14:paraId="33B14748" w14:textId="603737CA" w:rsidR="004500DC" w:rsidRDefault="004500DC" w:rsidP="004500DC">
                      <w:pPr>
                        <w:jc w:val="center"/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 xml:space="preserve">Mã đề: </w:t>
                      </w:r>
                      <w:r>
                        <w:rPr>
                          <w:b/>
                          <w:bCs/>
                        </w:rPr>
                        <w:t>201</w:t>
                      </w:r>
                    </w:p>
                  </w:txbxContent>
                </v:textbox>
              </v:shape>
            </w:pict>
          </mc:Fallback>
        </mc:AlternateContent>
      </w:r>
      <w:r w:rsidRPr="00442DAF">
        <w:rPr>
          <w:rFonts w:eastAsia="Times New Roman"/>
          <w:color w:val="000000" w:themeColor="text1"/>
          <w:szCs w:val="24"/>
          <w:lang w:val="nl-NL"/>
        </w:rPr>
        <w:tab/>
        <w:t>TP HỒ CHÍ MINH</w:t>
      </w:r>
      <w:r w:rsidRPr="00442DAF">
        <w:rPr>
          <w:rFonts w:eastAsia="Times New Roman"/>
          <w:color w:val="000000" w:themeColor="text1"/>
          <w:szCs w:val="24"/>
          <w:lang w:val="nl-NL"/>
        </w:rPr>
        <w:tab/>
        <w:t xml:space="preserve">Môn: </w:t>
      </w:r>
      <w:r w:rsidRPr="00442DAF">
        <w:rPr>
          <w:rFonts w:eastAsia="Times New Roman"/>
          <w:b/>
          <w:bCs/>
          <w:color w:val="000000" w:themeColor="text1"/>
          <w:szCs w:val="24"/>
          <w:lang w:val="nl-NL"/>
        </w:rPr>
        <w:t xml:space="preserve"> VẬT LÝ – LỚP 10</w:t>
      </w:r>
    </w:p>
    <w:p w14:paraId="35E32B29" w14:textId="382F0FAA" w:rsidR="004500DC" w:rsidRPr="00442DAF" w:rsidRDefault="004500DC" w:rsidP="004500DC">
      <w:pPr>
        <w:tabs>
          <w:tab w:val="center" w:pos="1800"/>
          <w:tab w:val="center" w:pos="6840"/>
        </w:tabs>
        <w:spacing w:after="0"/>
        <w:rPr>
          <w:rFonts w:eastAsia="Times New Roman"/>
          <w:b/>
          <w:bCs/>
          <w:color w:val="000000" w:themeColor="text1"/>
          <w:szCs w:val="24"/>
          <w:lang w:val="nl-NL"/>
        </w:rPr>
      </w:pPr>
      <w:r w:rsidRPr="00442DAF">
        <w:rPr>
          <w:rFonts w:eastAsia="Times New Roman"/>
          <w:color w:val="000000" w:themeColor="text1"/>
          <w:szCs w:val="24"/>
          <w:lang w:val="nl-NL"/>
        </w:rPr>
        <w:tab/>
      </w:r>
      <w:r w:rsidRPr="00442DAF">
        <w:rPr>
          <w:rFonts w:eastAsia="Times New Roman"/>
          <w:b/>
          <w:bCs/>
          <w:color w:val="000000" w:themeColor="text1"/>
          <w:szCs w:val="24"/>
          <w:lang w:val="nl-NL"/>
        </w:rPr>
        <w:t>TRƯỜNG THPT BÌNH KHÁNH</w:t>
      </w:r>
      <w:r w:rsidRPr="00442DAF">
        <w:rPr>
          <w:rFonts w:eastAsia="Times New Roman"/>
          <w:color w:val="000000" w:themeColor="text1"/>
          <w:szCs w:val="24"/>
          <w:lang w:val="nl-NL"/>
        </w:rPr>
        <w:tab/>
        <w:t xml:space="preserve">Thời gian làm bài: </w:t>
      </w:r>
      <w:r w:rsidRPr="00442DAF">
        <w:rPr>
          <w:rFonts w:eastAsia="Times New Roman"/>
          <w:b/>
          <w:bCs/>
          <w:color w:val="000000" w:themeColor="text1"/>
          <w:szCs w:val="24"/>
          <w:lang w:val="nl-NL"/>
        </w:rPr>
        <w:t>45 phút</w:t>
      </w:r>
    </w:p>
    <w:p w14:paraId="66FBA4B3" w14:textId="62E7FE66" w:rsidR="004500DC" w:rsidRPr="00442DAF" w:rsidRDefault="004500DC" w:rsidP="004500DC">
      <w:pPr>
        <w:tabs>
          <w:tab w:val="center" w:pos="1800"/>
          <w:tab w:val="center" w:pos="6840"/>
        </w:tabs>
        <w:spacing w:after="0"/>
        <w:rPr>
          <w:rFonts w:eastAsia="Times New Roman"/>
          <w:b/>
          <w:bCs/>
          <w:i/>
          <w:iCs/>
          <w:color w:val="000000" w:themeColor="text1"/>
          <w:szCs w:val="24"/>
          <w:lang w:val="nl-NL"/>
        </w:rPr>
      </w:pPr>
      <w:r w:rsidRPr="00442DAF">
        <w:rPr>
          <w:rFonts w:eastAsia="Times New Roman"/>
          <w:color w:val="000000" w:themeColor="text1"/>
          <w:szCs w:val="24"/>
          <w:lang w:val="nl-NL"/>
        </w:rPr>
        <w:tab/>
      </w:r>
      <w:r w:rsidRPr="00442DAF">
        <w:rPr>
          <w:rFonts w:eastAsia="Times New Roman"/>
          <w:b/>
          <w:bCs/>
          <w:color w:val="000000" w:themeColor="text1"/>
          <w:szCs w:val="24"/>
          <w:lang w:val="nl-NL"/>
        </w:rPr>
        <w:t>---------------</w:t>
      </w:r>
      <w:r w:rsidRPr="00442DAF">
        <w:rPr>
          <w:rFonts w:eastAsia="Times New Roman"/>
          <w:color w:val="000000" w:themeColor="text1"/>
          <w:szCs w:val="24"/>
          <w:lang w:val="nl-NL"/>
        </w:rPr>
        <w:tab/>
      </w:r>
      <w:r w:rsidRPr="00442DAF">
        <w:rPr>
          <w:rFonts w:eastAsia="Times New Roman"/>
          <w:bCs/>
          <w:i/>
          <w:iCs/>
          <w:color w:val="000000" w:themeColor="text1"/>
          <w:szCs w:val="24"/>
          <w:lang w:val="nl-NL"/>
        </w:rPr>
        <w:t>(Đề có 4 trang – Gồm 28 câu trắc nghiệm và 3</w:t>
      </w:r>
      <w:r w:rsidR="009671E8" w:rsidRPr="00442DAF">
        <w:rPr>
          <w:rFonts w:eastAsia="Times New Roman"/>
          <w:bCs/>
          <w:i/>
          <w:iCs/>
          <w:color w:val="000000" w:themeColor="text1"/>
          <w:szCs w:val="24"/>
          <w:lang w:val="nl-NL"/>
        </w:rPr>
        <w:t xml:space="preserve"> </w:t>
      </w:r>
      <w:r w:rsidRPr="00442DAF">
        <w:rPr>
          <w:rFonts w:eastAsia="Times New Roman"/>
          <w:bCs/>
          <w:i/>
          <w:iCs/>
          <w:color w:val="000000" w:themeColor="text1"/>
          <w:szCs w:val="24"/>
          <w:lang w:val="nl-NL"/>
        </w:rPr>
        <w:t>câu tự luận )</w:t>
      </w:r>
    </w:p>
    <w:p w14:paraId="5EEA6667" w14:textId="77777777" w:rsidR="004500DC" w:rsidRPr="00442DAF" w:rsidRDefault="004500DC" w:rsidP="004500DC">
      <w:pPr>
        <w:tabs>
          <w:tab w:val="center" w:pos="1620"/>
          <w:tab w:val="center" w:pos="1800"/>
          <w:tab w:val="center" w:pos="6840"/>
        </w:tabs>
        <w:spacing w:after="0"/>
        <w:rPr>
          <w:rFonts w:eastAsia="Times New Roman"/>
          <w:b/>
          <w:bCs/>
          <w:i/>
          <w:iCs/>
          <w:color w:val="000000" w:themeColor="text1"/>
          <w:szCs w:val="24"/>
          <w:lang w:val="nl-NL"/>
        </w:rPr>
      </w:pPr>
      <w:r w:rsidRPr="00442DAF">
        <w:rPr>
          <w:rFonts w:ascii="Arial" w:eastAsia="Times New Roman" w:hAnsi="Arial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C0E587" wp14:editId="313211CF">
                <wp:simplePos x="0" y="0"/>
                <wp:positionH relativeFrom="column">
                  <wp:posOffset>447675</wp:posOffset>
                </wp:positionH>
                <wp:positionV relativeFrom="paragraph">
                  <wp:posOffset>4445</wp:posOffset>
                </wp:positionV>
                <wp:extent cx="1371600" cy="272415"/>
                <wp:effectExtent l="0" t="0" r="19050" b="1333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272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0855AC" w14:textId="77777777" w:rsidR="004500DC" w:rsidRDefault="004500DC" w:rsidP="004500DC">
                            <w:pPr>
                              <w:spacing w:before="60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C0E587" id="Text Box 7" o:spid="_x0000_s1027" type="#_x0000_t202" style="position:absolute;left:0;text-align:left;margin-left:35.25pt;margin-top:.35pt;width:108pt;height:21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">
                <v:textbox inset="0,0,0,0">
                  <w:txbxContent>
                    <w:p w14:paraId="330855AC" w14:textId="77777777" w:rsidR="004500DC" w:rsidRDefault="004500DC" w:rsidP="004500DC">
                      <w:pPr>
                        <w:spacing w:before="60"/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14:paraId="36183975" w14:textId="77777777" w:rsidR="009D23AE" w:rsidRPr="00442DAF" w:rsidRDefault="009D23AE" w:rsidP="009D23AE">
      <w:pPr>
        <w:rPr>
          <w:color w:val="000000" w:themeColor="text1"/>
          <w:lang w:val="vi"/>
        </w:rPr>
      </w:pPr>
    </w:p>
    <w:p w14:paraId="3B25F904" w14:textId="51C70C56" w:rsidR="004500DC" w:rsidRPr="00442DAF" w:rsidRDefault="004500DC" w:rsidP="006E083C">
      <w:pPr>
        <w:spacing w:after="0" w:line="276" w:lineRule="auto"/>
        <w:rPr>
          <w:rFonts w:eastAsia="Times New Roman"/>
          <w:b/>
          <w:bCs/>
          <w:color w:val="000000" w:themeColor="text1"/>
          <w:szCs w:val="24"/>
          <w:lang w:val="nl-NL"/>
        </w:rPr>
      </w:pPr>
      <w:r w:rsidRPr="00442DAF">
        <w:rPr>
          <w:rFonts w:eastAsia="Times New Roman"/>
          <w:b/>
          <w:color w:val="000000" w:themeColor="text1"/>
          <w:szCs w:val="24"/>
          <w:lang w:val="nl-NL"/>
        </w:rPr>
        <w:t xml:space="preserve">I – PHẦN TRẮC NGHIỆM  </w:t>
      </w:r>
      <w:r w:rsidRPr="00442DAF">
        <w:rPr>
          <w:rFonts w:eastAsia="Times New Roman"/>
          <w:b/>
          <w:bCs/>
          <w:color w:val="000000" w:themeColor="text1"/>
          <w:szCs w:val="24"/>
          <w:lang w:val="nl-NL"/>
        </w:rPr>
        <w:t xml:space="preserve">(7.0 Điểm) </w:t>
      </w:r>
    </w:p>
    <w:p w14:paraId="5AD1D0BE" w14:textId="5A54A1EF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.</w:t>
      </w:r>
      <w:r w:rsidRPr="00442DAF">
        <w:rPr>
          <w:color w:val="000000" w:themeColor="text1"/>
          <w:sz w:val="26"/>
          <w:szCs w:val="26"/>
        </w:rPr>
        <w:t xml:space="preserve"> Lực đẩy Acsimét phụ thuộc vào các yếu tố:</w:t>
      </w:r>
    </w:p>
    <w:p w14:paraId="3E41E6E9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Trọng lượng riêng của chất lỏng và thể tích của vật.</w:t>
      </w:r>
    </w:p>
    <w:p w14:paraId="014442FA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Trọng lượng riêng của chất lỏng và thể tích của phần chất lỏng bị vật chiếm chỗ.</w:t>
      </w:r>
    </w:p>
    <w:p w14:paraId="32CA2B7E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Trọng lượng của chất lỏng và thể tích của phần chất lỏng bị vật chiếm chỗ.</w:t>
      </w:r>
    </w:p>
    <w:p w14:paraId="10F33CDF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Trọng lượng riêng của vật và thể tích của phần chất lỏng bị vật chiếm chỗ.</w:t>
      </w:r>
    </w:p>
    <w:p w14:paraId="5E72E98D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.</w:t>
      </w:r>
      <w:r w:rsidRPr="00442DAF">
        <w:rPr>
          <w:color w:val="000000" w:themeColor="text1"/>
          <w:sz w:val="26"/>
          <w:szCs w:val="26"/>
        </w:rPr>
        <w:t xml:space="preserve"> Trong bài “Thực hành đo tốc độ của vật chuyển động thẳng”, thời gian được đo tới 5 lần để hạn chế:</w:t>
      </w:r>
    </w:p>
    <w:p w14:paraId="7976A0B2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Sai số dụng cụ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Sai số ngẫu nhiên.</w:t>
      </w:r>
    </w:p>
    <w:p w14:paraId="56FFC659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Sai số hệ thống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Sai số tương tối.</w:t>
      </w:r>
    </w:p>
    <w:p w14:paraId="2D691D93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3.</w:t>
      </w:r>
      <w:r w:rsidRPr="00442DAF">
        <w:rPr>
          <w:color w:val="000000" w:themeColor="text1"/>
          <w:sz w:val="26"/>
          <w:szCs w:val="26"/>
        </w:rPr>
        <w:t xml:space="preserve"> Trong các cách viết công thức của lực ma sát trượt dưới đây, cách viết nào đúng?</w:t>
      </w:r>
    </w:p>
    <w:p w14:paraId="34A050B1" w14:textId="77777777" w:rsidR="003D3516" w:rsidRPr="00442DAF" w:rsidRDefault="00EB172F" w:rsidP="006E083C">
      <w:pPr>
        <w:tabs>
          <w:tab w:val="left" w:pos="2700"/>
          <w:tab w:val="left" w:pos="5400"/>
          <w:tab w:val="left" w:pos="81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14"/>
          <w:sz w:val="26"/>
          <w:szCs w:val="26"/>
        </w:rPr>
        <w:object w:dxaOrig="1080" w:dyaOrig="400" w14:anchorId="7169A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4.45pt;height:20.0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34348072" r:id="rId8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14"/>
          <w:sz w:val="26"/>
          <w:szCs w:val="26"/>
        </w:rPr>
        <w:object w:dxaOrig="1080" w:dyaOrig="400" w14:anchorId="7C6542CD">
          <v:shape id="_x0000_i1026" type="#_x0000_t75" alt="" style="width:54.45pt;height:20.0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34348073" r:id="rId10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12"/>
          <w:sz w:val="26"/>
          <w:szCs w:val="26"/>
        </w:rPr>
        <w:object w:dxaOrig="1100" w:dyaOrig="360" w14:anchorId="53C09F31">
          <v:shape id="_x0000_i1027" type="#_x0000_t75" alt="" style="width:54.45pt;height:18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34348074" r:id="rId12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14"/>
          <w:sz w:val="26"/>
          <w:szCs w:val="26"/>
        </w:rPr>
        <w:object w:dxaOrig="1060" w:dyaOrig="400" w14:anchorId="1FA80A39">
          <v:shape id="_x0000_i1028" type="#_x0000_t75" alt="" style="width:53.2pt;height:20.0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34348075" r:id="rId14"/>
        </w:object>
      </w:r>
    </w:p>
    <w:p w14:paraId="05446A4D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4.</w:t>
      </w:r>
      <w:r w:rsidRPr="00442DAF">
        <w:rPr>
          <w:color w:val="000000" w:themeColor="text1"/>
          <w:sz w:val="26"/>
          <w:szCs w:val="26"/>
        </w:rPr>
        <w:t xml:space="preserve"> Trong các hoạt động dưới đây, những hoạt động nào không tuân thủ nguyên tắc an toàn khi sử dụng điện?</w:t>
      </w:r>
    </w:p>
    <w:p w14:paraId="2CAEB0D7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Kiểm tra mạch có điện bằng bút thử điện.</w:t>
      </w:r>
    </w:p>
    <w:p w14:paraId="44C2E9AB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Sửa chữa điện khi chưa ngắt nguồn điện.</w:t>
      </w:r>
    </w:p>
    <w:p w14:paraId="048B1C7E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Bọc kỹ các dây dẫn điện bằng vật liệu cách điện.</w:t>
      </w:r>
    </w:p>
    <w:p w14:paraId="67D0B94E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Bảo trì hệ thống điện và các đồ dùng điện.</w:t>
      </w:r>
    </w:p>
    <w:p w14:paraId="4D61D3A1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5.</w:t>
      </w:r>
      <w:r w:rsidRPr="00442DAF">
        <w:rPr>
          <w:color w:val="000000" w:themeColor="text1"/>
          <w:sz w:val="26"/>
          <w:szCs w:val="26"/>
        </w:rPr>
        <w:t xml:space="preserve"> Trong các phương trình mô tả vận tốc </w:t>
      </w:r>
      <w:r w:rsidRPr="00442DAF">
        <w:rPr>
          <w:color w:val="000000" w:themeColor="text1"/>
          <w:position w:val="-14"/>
          <w:sz w:val="26"/>
          <w:szCs w:val="26"/>
        </w:rPr>
        <w:object w:dxaOrig="859" w:dyaOrig="400" w14:anchorId="0C9CE402">
          <v:shape id="_x0000_i1029" type="#_x0000_t75" alt="" style="width:42.55pt;height:20.0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34348076" r:id="rId16"/>
        </w:object>
      </w:r>
      <w:r w:rsidRPr="00442DAF">
        <w:rPr>
          <w:color w:val="000000" w:themeColor="text1"/>
          <w:sz w:val="26"/>
          <w:szCs w:val="26"/>
        </w:rPr>
        <w:t xml:space="preserve"> của vật theo thời gian </w:t>
      </w:r>
      <w:r w:rsidRPr="00442DAF">
        <w:rPr>
          <w:color w:val="000000" w:themeColor="text1"/>
          <w:position w:val="-14"/>
          <w:sz w:val="26"/>
          <w:szCs w:val="26"/>
        </w:rPr>
        <w:object w:dxaOrig="460" w:dyaOrig="400" w14:anchorId="79E3D626">
          <v:shape id="_x0000_i1030" type="#_x0000_t75" alt="" style="width:23.8pt;height:20.0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34348077" r:id="rId18"/>
        </w:object>
      </w:r>
      <w:r w:rsidRPr="00442DAF">
        <w:rPr>
          <w:color w:val="000000" w:themeColor="text1"/>
          <w:sz w:val="26"/>
          <w:szCs w:val="26"/>
        </w:rPr>
        <w:t xml:space="preserve"> dưới đây, phương trình nào mô tả chuyển động thẳng biến đổi đều?</w:t>
      </w:r>
    </w:p>
    <w:p w14:paraId="3D00AFB7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8"/>
          <w:sz w:val="26"/>
          <w:szCs w:val="26"/>
        </w:rPr>
        <w:object w:dxaOrig="1020" w:dyaOrig="279" w14:anchorId="349B5D33">
          <v:shape id="_x0000_i1031" type="#_x0000_t75" alt="" style="width:50.1pt;height:14.4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34348078" r:id="rId20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10"/>
          <w:sz w:val="26"/>
          <w:szCs w:val="26"/>
        </w:rPr>
        <w:object w:dxaOrig="1540" w:dyaOrig="320" w14:anchorId="47534EDC">
          <v:shape id="_x0000_i1032" type="#_x0000_t75" alt="" style="width:77pt;height:15.6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34348079" r:id="rId22"/>
        </w:object>
      </w:r>
    </w:p>
    <w:p w14:paraId="5E61CC5B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8"/>
          <w:sz w:val="26"/>
          <w:szCs w:val="26"/>
        </w:rPr>
        <w:object w:dxaOrig="600" w:dyaOrig="279" w14:anchorId="620525E3">
          <v:shape id="_x0000_i1033" type="#_x0000_t75" alt="" style="width:30.05pt;height:14.4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34348080" r:id="rId24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10"/>
          <w:sz w:val="26"/>
          <w:szCs w:val="26"/>
        </w:rPr>
        <w:object w:dxaOrig="1120" w:dyaOrig="320" w14:anchorId="7A8B58BE">
          <v:shape id="_x0000_i1034" type="#_x0000_t75" alt="" style="width:55.7pt;height:15.6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34348081" r:id="rId26"/>
        </w:object>
      </w:r>
    </w:p>
    <w:p w14:paraId="68E9A6D5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6.</w:t>
      </w:r>
      <w:r w:rsidRPr="00442DAF">
        <w:rPr>
          <w:color w:val="000000" w:themeColor="text1"/>
          <w:sz w:val="26"/>
          <w:szCs w:val="26"/>
        </w:rPr>
        <w:t xml:space="preserve"> Gia tốc của một vật</w:t>
      </w:r>
    </w:p>
    <w:p w14:paraId="66B2292B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không phụ thuộc vào khối lượng vật.</w:t>
      </w:r>
    </w:p>
    <w:p w14:paraId="5BE2571F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tỉ lệ thuận với lực tác dụng vào vật và tỉ lệ nghịch với khối lượng của vật.</w:t>
      </w:r>
    </w:p>
    <w:p w14:paraId="15352DCF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tỉ lệ thuận với lực tác dụng và với khối lượng của nó.</w:t>
      </w:r>
    </w:p>
    <w:p w14:paraId="342B271B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tỉ lệ thuận với khối lượng của vật và tỉ lệ nghịch với lực tác dụng vào vật.</w:t>
      </w:r>
    </w:p>
    <w:p w14:paraId="76880687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7.</w:t>
      </w:r>
      <w:r w:rsidRPr="00442DAF">
        <w:rPr>
          <w:color w:val="000000" w:themeColor="text1"/>
          <w:sz w:val="26"/>
          <w:szCs w:val="26"/>
        </w:rPr>
        <w:t xml:space="preserve"> Đồ thị vận tốc – thời gian của chuyển động thẳng đều là một đường thẳng</w:t>
      </w:r>
    </w:p>
    <w:p w14:paraId="5B6F736F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đi qua gốc tọa độ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song song với trục hoành.</w:t>
      </w:r>
    </w:p>
    <w:p w14:paraId="5DAC560B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bất kì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song song với trục tung.</w:t>
      </w:r>
    </w:p>
    <w:p w14:paraId="376DD357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8.</w:t>
      </w:r>
      <w:r w:rsidRPr="00442DAF">
        <w:rPr>
          <w:color w:val="000000" w:themeColor="text1"/>
          <w:sz w:val="26"/>
          <w:szCs w:val="26"/>
        </w:rPr>
        <w:t xml:space="preserve"> Cặp “</w:t>
      </w:r>
      <w:r w:rsidRPr="00442DAF">
        <w:rPr>
          <w:b/>
          <w:bCs/>
          <w:color w:val="000000" w:themeColor="text1"/>
          <w:sz w:val="26"/>
          <w:szCs w:val="26"/>
        </w:rPr>
        <w:t>lực và phản lực</w:t>
      </w:r>
      <w:r w:rsidRPr="00442DAF">
        <w:rPr>
          <w:color w:val="000000" w:themeColor="text1"/>
          <w:sz w:val="26"/>
          <w:szCs w:val="26"/>
        </w:rPr>
        <w:t>" trong định luật III Niu tơn</w:t>
      </w:r>
    </w:p>
    <w:p w14:paraId="0B51874D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tác dụng vào hai vật khác nhau.</w:t>
      </w:r>
    </w:p>
    <w:p w14:paraId="51C04E84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bằng nhau về độ lớn nhưng không chung giá.</w:t>
      </w:r>
    </w:p>
    <w:p w14:paraId="59910AF9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không bằng nhau về độ lớn.</w:t>
      </w:r>
    </w:p>
    <w:p w14:paraId="2C5ED750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lastRenderedPageBreak/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tác dụng vào cùng một vật.</w:t>
      </w:r>
    </w:p>
    <w:p w14:paraId="4D76DE45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9.</w:t>
      </w:r>
      <w:r w:rsidRPr="00442DAF">
        <w:rPr>
          <w:color w:val="000000" w:themeColor="text1"/>
          <w:sz w:val="26"/>
          <w:szCs w:val="26"/>
        </w:rPr>
        <w:t xml:space="preserve"> Đối tượng nghiên cứu của vật lý là gì?</w:t>
      </w:r>
    </w:p>
    <w:p w14:paraId="6439DE79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Các dạng vận động và tương tác của vật chất.</w:t>
      </w:r>
    </w:p>
    <w:p w14:paraId="1B18A6E5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Quy luật tương tác của các dạng năng lượng.</w:t>
      </w:r>
    </w:p>
    <w:p w14:paraId="1BC757FD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Quy luật vận động, phát triển của sự vật hiện</w:t>
      </w:r>
    </w:p>
    <w:p w14:paraId="4987529C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Các dạng vận động của vật chất và năng lượng.</w:t>
      </w:r>
    </w:p>
    <w:p w14:paraId="6779125F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0.</w:t>
      </w:r>
      <w:r w:rsidRPr="00442DAF">
        <w:rPr>
          <w:color w:val="000000" w:themeColor="text1"/>
          <w:sz w:val="26"/>
          <w:szCs w:val="26"/>
        </w:rPr>
        <w:t xml:space="preserve"> Tại sao miếng gỗ thả vào nước lại nổi?</w:t>
      </w:r>
    </w:p>
    <w:p w14:paraId="2AC2AF57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Vì nước không thấm vào gỗ.</w:t>
      </w:r>
    </w:p>
    <w:p w14:paraId="09CD5481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Vì trọng lượng riêng của gỗ lớn hơn trọng lượng riêng của nước.</w:t>
      </w:r>
    </w:p>
    <w:p w14:paraId="252F9FAC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Vì gỗ là vật nhẹ.</w:t>
      </w:r>
    </w:p>
    <w:p w14:paraId="2F0D55EA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Vì trọng lượng riêng của gỗ nhỏ hơn trọng lượng riêng của nước.</w:t>
      </w:r>
    </w:p>
    <w:p w14:paraId="2DA5AFFA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1.</w:t>
      </w:r>
      <w:r w:rsidRPr="00442DAF">
        <w:rPr>
          <w:color w:val="000000" w:themeColor="text1"/>
          <w:sz w:val="26"/>
          <w:szCs w:val="26"/>
        </w:rPr>
        <w:t xml:space="preserve"> Đại lượng đặc trưng cho tính chất nhanh hay chậm của chuyển động là</w:t>
      </w:r>
    </w:p>
    <w:p w14:paraId="485CC59D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quãng đường đi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tốc độ.</w:t>
      </w:r>
    </w:p>
    <w:p w14:paraId="2A15EFED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tọa độ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gia tốc.</w:t>
      </w:r>
    </w:p>
    <w:p w14:paraId="26A23369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2.</w:t>
      </w:r>
      <w:r w:rsidRPr="00442DAF">
        <w:rPr>
          <w:color w:val="000000" w:themeColor="text1"/>
          <w:sz w:val="26"/>
          <w:szCs w:val="26"/>
        </w:rPr>
        <w:t xml:space="preserve"> Vật khối lượng 5 kg , chịu tác dụng của lực F thì thu được gia tốc 2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 Vậy vật khối lượng 8 kg chịu tác dụng của lực F/2 sẽ thu được gia tốc?</w:t>
      </w:r>
    </w:p>
    <w:p w14:paraId="379B1498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1,25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0,625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</w:p>
    <w:p w14:paraId="5371CFB4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8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2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</w:p>
    <w:p w14:paraId="503A06FA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3.</w:t>
      </w:r>
      <w:r w:rsidRPr="00442DAF">
        <w:rPr>
          <w:color w:val="000000" w:themeColor="text1"/>
          <w:sz w:val="26"/>
          <w:szCs w:val="26"/>
        </w:rPr>
        <w:t xml:space="preserve"> Khi nhìn vào tốc kế của ô tô đang chạy, số chỉ trên tốc kế cho ta biết</w:t>
      </w:r>
    </w:p>
    <w:p w14:paraId="5D2A95D0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gia tốc tức thời của ô tô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vận tốc tức thời của ô tô.</w:t>
      </w:r>
    </w:p>
    <w:p w14:paraId="45C2231B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tốc độ trung bình của ô tô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tốc độ tức thời của ô tô.</w:t>
      </w:r>
    </w:p>
    <w:p w14:paraId="43C994C8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4.</w:t>
      </w:r>
      <w:r w:rsidRPr="00442DAF">
        <w:rPr>
          <w:color w:val="000000" w:themeColor="text1"/>
          <w:sz w:val="26"/>
          <w:szCs w:val="26"/>
        </w:rPr>
        <w:t xml:space="preserve"> Lực F truyền cho vật khối lượng m</w:t>
      </w:r>
      <w:r w:rsidRPr="00442DAF">
        <w:rPr>
          <w:color w:val="000000" w:themeColor="text1"/>
          <w:sz w:val="26"/>
          <w:szCs w:val="26"/>
          <w:vertAlign w:val="subscript"/>
        </w:rPr>
        <w:t>1</w:t>
      </w:r>
      <w:r w:rsidRPr="00442DAF">
        <w:rPr>
          <w:color w:val="000000" w:themeColor="text1"/>
          <w:sz w:val="26"/>
          <w:szCs w:val="26"/>
        </w:rPr>
        <w:t xml:space="preserve"> gia tốc 1,5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, truyền cho vật khối lượng m</w:t>
      </w:r>
      <w:r w:rsidRPr="00442DAF">
        <w:rPr>
          <w:color w:val="000000" w:themeColor="text1"/>
          <w:sz w:val="26"/>
          <w:szCs w:val="26"/>
          <w:vertAlign w:val="subscript"/>
        </w:rPr>
        <w:t>2</w:t>
      </w:r>
      <w:r w:rsidRPr="00442DAF">
        <w:rPr>
          <w:color w:val="000000" w:themeColor="text1"/>
          <w:sz w:val="26"/>
          <w:szCs w:val="26"/>
        </w:rPr>
        <w:t xml:space="preserve"> gia tốc 4,5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 Lực F sẽ truyền cho vật khối lượng m = m</w:t>
      </w:r>
      <w:r w:rsidRPr="00442DAF">
        <w:rPr>
          <w:color w:val="000000" w:themeColor="text1"/>
          <w:sz w:val="26"/>
          <w:szCs w:val="26"/>
          <w:vertAlign w:val="subscript"/>
        </w:rPr>
        <w:t>1</w:t>
      </w:r>
      <w:r w:rsidRPr="00442DAF">
        <w:rPr>
          <w:color w:val="000000" w:themeColor="text1"/>
          <w:sz w:val="26"/>
          <w:szCs w:val="26"/>
        </w:rPr>
        <w:t xml:space="preserve"> + m</w:t>
      </w:r>
      <w:r w:rsidRPr="00442DAF">
        <w:rPr>
          <w:color w:val="000000" w:themeColor="text1"/>
          <w:sz w:val="26"/>
          <w:szCs w:val="26"/>
          <w:vertAlign w:val="subscript"/>
        </w:rPr>
        <w:t>2</w:t>
      </w:r>
      <w:r w:rsidRPr="00442DAF">
        <w:rPr>
          <w:color w:val="000000" w:themeColor="text1"/>
          <w:sz w:val="26"/>
          <w:szCs w:val="26"/>
        </w:rPr>
        <w:t xml:space="preserve"> gia tốc bằng</w:t>
      </w:r>
    </w:p>
    <w:p w14:paraId="275D8B8F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2,541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1,235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</w:p>
    <w:p w14:paraId="4ABFAAB1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2,125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1,125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</w:p>
    <w:p w14:paraId="3604158E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5.</w:t>
      </w:r>
      <w:r w:rsidRPr="00442DAF">
        <w:rPr>
          <w:color w:val="000000" w:themeColor="text1"/>
          <w:sz w:val="26"/>
          <w:szCs w:val="26"/>
        </w:rPr>
        <w:t xml:space="preserve"> Một chiếc thuyền đang xuôi dòng với vận tổc 25 km/h, vận tốc của dòng nước là 5 km/h. Vận tốc của thuyền so với nước là</w:t>
      </w:r>
    </w:p>
    <w:p w14:paraId="55BBA67A" w14:textId="77777777" w:rsidR="003D3516" w:rsidRPr="00442DAF" w:rsidRDefault="00EB172F" w:rsidP="006E083C">
      <w:pPr>
        <w:tabs>
          <w:tab w:val="left" w:pos="2700"/>
          <w:tab w:val="left" w:pos="5400"/>
          <w:tab w:val="left" w:pos="81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25 km/h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35 km/h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15 km/h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20 km/h.</w:t>
      </w:r>
    </w:p>
    <w:p w14:paraId="1AEE7183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6.</w:t>
      </w:r>
      <w:r w:rsidRPr="00442DAF">
        <w:rPr>
          <w:color w:val="000000" w:themeColor="text1"/>
          <w:sz w:val="26"/>
          <w:szCs w:val="26"/>
        </w:rPr>
        <w:t xml:space="preserve"> Đại lượng nào </w:t>
      </w:r>
      <w:r w:rsidRPr="00442DAF">
        <w:rPr>
          <w:b/>
          <w:bCs/>
          <w:color w:val="000000" w:themeColor="text1"/>
          <w:sz w:val="26"/>
          <w:szCs w:val="26"/>
        </w:rPr>
        <w:t>không phải</w:t>
      </w:r>
      <w:r w:rsidRPr="00442DAF">
        <w:rPr>
          <w:color w:val="000000" w:themeColor="text1"/>
          <w:sz w:val="26"/>
          <w:szCs w:val="26"/>
        </w:rPr>
        <w:t xml:space="preserve"> là đại lượng cơ bản của hệ SI?</w:t>
      </w:r>
    </w:p>
    <w:p w14:paraId="4885643D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Vận tốc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Khối lượng</w:t>
      </w:r>
    </w:p>
    <w:p w14:paraId="40635419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Quãng đường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Thời gian</w:t>
      </w:r>
    </w:p>
    <w:p w14:paraId="3D9E180D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7.</w:t>
      </w:r>
      <w:r w:rsidRPr="00442DAF">
        <w:rPr>
          <w:color w:val="000000" w:themeColor="text1"/>
          <w:sz w:val="26"/>
          <w:szCs w:val="26"/>
        </w:rPr>
        <w:t xml:space="preserve"> Xét một chiếc thuyền trên dòng sông. Gọi: vận tốc của thuyền so với bờ là v</w:t>
      </w:r>
      <w:r w:rsidRPr="00442DAF">
        <w:rPr>
          <w:color w:val="000000" w:themeColor="text1"/>
          <w:sz w:val="26"/>
          <w:szCs w:val="26"/>
          <w:vertAlign w:val="subscript"/>
        </w:rPr>
        <w:t>21</w:t>
      </w:r>
      <w:r w:rsidRPr="00442DAF">
        <w:rPr>
          <w:color w:val="000000" w:themeColor="text1"/>
          <w:sz w:val="26"/>
          <w:szCs w:val="26"/>
        </w:rPr>
        <w:t>; vận tốc của nước so với bờ là v</w:t>
      </w:r>
      <w:r w:rsidRPr="00442DAF">
        <w:rPr>
          <w:color w:val="000000" w:themeColor="text1"/>
          <w:sz w:val="26"/>
          <w:szCs w:val="26"/>
          <w:vertAlign w:val="subscript"/>
        </w:rPr>
        <w:t>31</w:t>
      </w:r>
      <w:r w:rsidRPr="00442DAF">
        <w:rPr>
          <w:color w:val="000000" w:themeColor="text1"/>
          <w:sz w:val="26"/>
          <w:szCs w:val="26"/>
        </w:rPr>
        <w:t>; vận tốc của thuyền so với nước là v</w:t>
      </w:r>
      <w:r w:rsidRPr="00442DAF">
        <w:rPr>
          <w:color w:val="000000" w:themeColor="text1"/>
          <w:sz w:val="26"/>
          <w:szCs w:val="26"/>
          <w:vertAlign w:val="subscript"/>
        </w:rPr>
        <w:t>23</w:t>
      </w:r>
      <w:r w:rsidRPr="00442DAF">
        <w:rPr>
          <w:color w:val="000000" w:themeColor="text1"/>
          <w:sz w:val="26"/>
          <w:szCs w:val="26"/>
        </w:rPr>
        <w:t>. Như vậy:</w:t>
      </w:r>
    </w:p>
    <w:p w14:paraId="750D83CF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v</w:t>
      </w:r>
      <w:r w:rsidRPr="00442DAF">
        <w:rPr>
          <w:color w:val="000000" w:themeColor="text1"/>
          <w:sz w:val="26"/>
          <w:szCs w:val="26"/>
          <w:vertAlign w:val="subscript"/>
        </w:rPr>
        <w:t>21</w:t>
      </w:r>
      <w:r w:rsidRPr="00442DAF">
        <w:rPr>
          <w:color w:val="000000" w:themeColor="text1"/>
          <w:sz w:val="26"/>
          <w:szCs w:val="26"/>
        </w:rPr>
        <w:t xml:space="preserve"> là vận tốc tương đối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v</w:t>
      </w:r>
      <w:r w:rsidRPr="00442DAF">
        <w:rPr>
          <w:color w:val="000000" w:themeColor="text1"/>
          <w:sz w:val="26"/>
          <w:szCs w:val="26"/>
          <w:vertAlign w:val="subscript"/>
        </w:rPr>
        <w:t>23</w:t>
      </w:r>
      <w:r w:rsidRPr="00442DAF">
        <w:rPr>
          <w:color w:val="000000" w:themeColor="text1"/>
          <w:sz w:val="26"/>
          <w:szCs w:val="26"/>
        </w:rPr>
        <w:t xml:space="preserve"> là vận tốc tương đối.</w:t>
      </w:r>
    </w:p>
    <w:p w14:paraId="22869B48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v</w:t>
      </w:r>
      <w:r w:rsidRPr="00442DAF">
        <w:rPr>
          <w:color w:val="000000" w:themeColor="text1"/>
          <w:sz w:val="26"/>
          <w:szCs w:val="26"/>
          <w:vertAlign w:val="subscript"/>
        </w:rPr>
        <w:t>31</w:t>
      </w:r>
      <w:r w:rsidRPr="00442DAF">
        <w:rPr>
          <w:color w:val="000000" w:themeColor="text1"/>
          <w:sz w:val="26"/>
          <w:szCs w:val="26"/>
        </w:rPr>
        <w:t xml:space="preserve"> là vận tốc tuyệt đối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v</w:t>
      </w:r>
      <w:r w:rsidRPr="00442DAF">
        <w:rPr>
          <w:color w:val="000000" w:themeColor="text1"/>
          <w:sz w:val="26"/>
          <w:szCs w:val="26"/>
          <w:vertAlign w:val="subscript"/>
        </w:rPr>
        <w:t>21</w:t>
      </w:r>
      <w:r w:rsidRPr="00442DAF">
        <w:rPr>
          <w:color w:val="000000" w:themeColor="text1"/>
          <w:sz w:val="26"/>
          <w:szCs w:val="26"/>
        </w:rPr>
        <w:t xml:space="preserve"> là vận tốc kéo theo.</w:t>
      </w:r>
    </w:p>
    <w:p w14:paraId="20FFCF08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18.</w:t>
      </w:r>
      <w:r w:rsidRPr="00442DAF">
        <w:rPr>
          <w:color w:val="000000" w:themeColor="text1"/>
          <w:sz w:val="26"/>
          <w:szCs w:val="26"/>
        </w:rPr>
        <w:t xml:space="preserve"> Tìm phát biểu </w:t>
      </w:r>
      <w:r w:rsidRPr="00442DAF">
        <w:rPr>
          <w:b/>
          <w:bCs/>
          <w:color w:val="000000" w:themeColor="text1"/>
          <w:sz w:val="26"/>
          <w:szCs w:val="26"/>
        </w:rPr>
        <w:t>sai</w:t>
      </w:r>
      <w:r w:rsidRPr="00442DAF">
        <w:rPr>
          <w:color w:val="000000" w:themeColor="text1"/>
          <w:sz w:val="26"/>
          <w:szCs w:val="26"/>
        </w:rPr>
        <w:t xml:space="preserve"> sau đây về lực ma sát nghỉ?</w:t>
      </w:r>
    </w:p>
    <w:p w14:paraId="10B63063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Chiều của lực ma sát nghỉ phụ thuộc chiều của ngoại lực</w:t>
      </w:r>
    </w:p>
    <w:p w14:paraId="386B0E92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Lực ma sát nghỉ là lực phát động ở các loại xe, tàu hỏa</w:t>
      </w:r>
    </w:p>
    <w:p w14:paraId="7E1AD140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lực ma sát nghỉ chỉ xuất hiện khi có tác dụng của ngoại lực vào vật</w:t>
      </w:r>
    </w:p>
    <w:p w14:paraId="65DA78C3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Độ lớn của lực ma sát nghỉ cũng tỉ lệ với áp lực ở mặt tiếp xúc</w:t>
      </w:r>
    </w:p>
    <w:p w14:paraId="0957BC11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lastRenderedPageBreak/>
        <w:t>Câu 19.</w:t>
      </w:r>
      <w:r w:rsidRPr="00442DAF">
        <w:rPr>
          <w:color w:val="000000" w:themeColor="text1"/>
          <w:sz w:val="26"/>
          <w:szCs w:val="26"/>
        </w:rPr>
        <w:t xml:space="preserve"> Một vật sẽ đứng yên hay chuyển động thẳng đều khi</w:t>
      </w:r>
    </w:p>
    <w:p w14:paraId="05D688E2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chịu tác dụng của hai lực bằng nhau về độ lớn.</w:t>
      </w:r>
    </w:p>
    <w:p w14:paraId="124DFC21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các lực tác dụng vào vật cân bằng nhau.</w:t>
      </w:r>
    </w:p>
    <w:p w14:paraId="54CE300A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các lực tác dụng vào vật có độ lớn không đổi.</w:t>
      </w:r>
    </w:p>
    <w:p w14:paraId="0515D65D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chỉ chịu tác dụng của một lực</w:t>
      </w:r>
    </w:p>
    <w:p w14:paraId="31CD6263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0.</w:t>
      </w:r>
      <w:r w:rsidRPr="00442DAF">
        <w:rPr>
          <w:color w:val="000000" w:themeColor="text1"/>
          <w:sz w:val="26"/>
          <w:szCs w:val="26"/>
        </w:rPr>
        <w:t xml:space="preserve"> Một vật có khối lượng 10 kg chịu tác dụng một lực </w:t>
      </w:r>
      <w:r w:rsidRPr="00442DAF">
        <w:rPr>
          <w:color w:val="000000" w:themeColor="text1"/>
          <w:position w:val="-10"/>
          <w:sz w:val="26"/>
          <w:szCs w:val="26"/>
        </w:rPr>
        <w:object w:dxaOrig="200" w:dyaOrig="320" w14:anchorId="4ED864B6">
          <v:shape id="_x0000_i1035" type="#_x0000_t75" alt="" style="width:10pt;height:15.05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34348082" r:id="rId28"/>
        </w:object>
      </w:r>
      <w:r w:rsidRPr="00442DAF">
        <w:rPr>
          <w:color w:val="000000" w:themeColor="text1"/>
          <w:sz w:val="26"/>
          <w:szCs w:val="26"/>
        </w:rPr>
        <w:t xml:space="preserve"> theo phương chuyển động thì vật thu được gia tốc 0,5 m/s². Độ lớn của lực là:</w:t>
      </w:r>
    </w:p>
    <w:p w14:paraId="2F443713" w14:textId="77777777" w:rsidR="003D3516" w:rsidRPr="00442DAF" w:rsidRDefault="00EB172F" w:rsidP="006E083C">
      <w:pPr>
        <w:tabs>
          <w:tab w:val="left" w:pos="2700"/>
          <w:tab w:val="left" w:pos="5400"/>
          <w:tab w:val="left" w:pos="81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F = 8 N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F = 5 N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F = 3 N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F = 1 N.</w:t>
      </w:r>
    </w:p>
    <w:p w14:paraId="670195D6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1.</w:t>
      </w:r>
      <w:r w:rsidRPr="00442DAF">
        <w:rPr>
          <w:color w:val="000000" w:themeColor="text1"/>
          <w:sz w:val="26"/>
          <w:szCs w:val="26"/>
        </w:rPr>
        <w:t xml:space="preserve"> Một ôtô đang chuyển động với vận tốc 36 km/h thì xuống dốc chuyển động nhanh dần đều với gia tốc 0,5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 xml:space="preserve"> và xuống tới chân dốc đạt vận tốc 54 Km/h. Chiều dài dốc là</w:t>
      </w:r>
    </w:p>
    <w:p w14:paraId="42DE2CF3" w14:textId="77777777" w:rsidR="003D3516" w:rsidRPr="00442DAF" w:rsidRDefault="00EB172F" w:rsidP="006E083C">
      <w:pPr>
        <w:tabs>
          <w:tab w:val="left" w:pos="2700"/>
          <w:tab w:val="left" w:pos="5400"/>
          <w:tab w:val="left" w:pos="81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125 m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36 m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6 m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216 m.</w:t>
      </w:r>
    </w:p>
    <w:p w14:paraId="606F49EE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2.</w:t>
      </w:r>
      <w:r w:rsidRPr="00442DAF">
        <w:rPr>
          <w:color w:val="000000" w:themeColor="text1"/>
          <w:sz w:val="26"/>
          <w:szCs w:val="26"/>
        </w:rPr>
        <w:t xml:space="preserve"> Một đoàn tàu đang chạy với vận tốc 72 km/h, thì hãm phanh, sau 10s thì dừng hẳn. Gia tốc của tàu là</w:t>
      </w:r>
    </w:p>
    <w:p w14:paraId="28741FA1" w14:textId="77777777" w:rsidR="003D3516" w:rsidRPr="00442DAF" w:rsidRDefault="00EB172F" w:rsidP="006E083C">
      <w:pPr>
        <w:tabs>
          <w:tab w:val="left" w:pos="2700"/>
          <w:tab w:val="left" w:pos="5400"/>
          <w:tab w:val="left" w:pos="81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2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−l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−2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1 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</w:rPr>
        <w:t>.</w:t>
      </w:r>
    </w:p>
    <w:p w14:paraId="09EE3A1C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3.</w:t>
      </w:r>
      <w:r w:rsidRPr="00442DAF">
        <w:rPr>
          <w:color w:val="000000" w:themeColor="text1"/>
          <w:sz w:val="26"/>
          <w:szCs w:val="26"/>
        </w:rPr>
        <w:t xml:space="preserve"> Để tăng tầm xa của vật ném theo phương ngang với sức cản không khí không đáng kể thì biện pháp nào sau đây có hiệu quả nhất?</w:t>
      </w:r>
    </w:p>
    <w:p w14:paraId="1337F6C0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Giảm khối lượng vật ném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Tăng độ cao điểm ném.</w:t>
      </w:r>
    </w:p>
    <w:p w14:paraId="6501EE87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Giảm độ cao điểm ném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Tăng vận tốc ném.</w:t>
      </w:r>
    </w:p>
    <w:p w14:paraId="16289586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4.</w:t>
      </w:r>
      <w:r w:rsidRPr="00442DAF">
        <w:rPr>
          <w:color w:val="000000" w:themeColor="text1"/>
          <w:sz w:val="26"/>
          <w:szCs w:val="26"/>
        </w:rPr>
        <w:t xml:space="preserve"> Trong một bài thực hành, gia tốc rơi tự do được tính theo công thức </w:t>
      </w:r>
      <w:r w:rsidRPr="00442DAF">
        <w:rPr>
          <w:color w:val="000000" w:themeColor="text1"/>
          <w:position w:val="-23"/>
          <w:sz w:val="26"/>
          <w:szCs w:val="26"/>
        </w:rPr>
        <w:object w:dxaOrig="720" w:dyaOrig="570" w14:anchorId="5E9C8557">
          <v:shape id="_x0000_i1036" type="#_x0000_t75" alt="" style="width:36.3pt;height:28.8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34348083" r:id="rId30"/>
        </w:object>
      </w:r>
      <w:r w:rsidRPr="00442DAF">
        <w:rPr>
          <w:color w:val="000000" w:themeColor="text1"/>
          <w:sz w:val="26"/>
          <w:szCs w:val="26"/>
        </w:rPr>
        <w:t>. Sai số tuyệt đối của phép đo trên tính theo công thức nào?</w:t>
      </w:r>
    </w:p>
    <w:p w14:paraId="2DFCFF69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0"/>
          <w:sz w:val="26"/>
          <w:szCs w:val="26"/>
        </w:rPr>
        <w:object w:dxaOrig="2010" w:dyaOrig="720" w14:anchorId="35B431AC">
          <v:shape id="_x0000_i1037" type="#_x0000_t75" alt="" style="width:100.8pt;height:36.3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34348084" r:id="rId32"/>
        </w:object>
      </w:r>
      <w:r w:rsidRPr="00442DAF">
        <w:rPr>
          <w:color w:val="000000" w:themeColor="text1"/>
          <w:sz w:val="26"/>
          <w:szCs w:val="26"/>
        </w:rPr>
        <w:t>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0"/>
          <w:sz w:val="26"/>
          <w:szCs w:val="26"/>
        </w:rPr>
        <w:object w:dxaOrig="2010" w:dyaOrig="720" w14:anchorId="5CE26FDF">
          <v:shape id="_x0000_i1038" type="#_x0000_t75" alt="" style="width:100.8pt;height:36.3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34348085" r:id="rId34"/>
        </w:object>
      </w:r>
      <w:r w:rsidRPr="00442DAF">
        <w:rPr>
          <w:color w:val="000000" w:themeColor="text1"/>
          <w:sz w:val="26"/>
          <w:szCs w:val="26"/>
        </w:rPr>
        <w:t>.</w:t>
      </w:r>
    </w:p>
    <w:p w14:paraId="5DDF2ECB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0"/>
          <w:sz w:val="26"/>
          <w:szCs w:val="26"/>
        </w:rPr>
        <w:object w:dxaOrig="1875" w:dyaOrig="720" w14:anchorId="75EA966D">
          <v:shape id="_x0000_i1039" type="#_x0000_t75" alt="" style="width:93.9pt;height:36.3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34348086" r:id="rId36"/>
        </w:object>
      </w:r>
      <w:r w:rsidRPr="00442DAF">
        <w:rPr>
          <w:color w:val="000000" w:themeColor="text1"/>
          <w:sz w:val="26"/>
          <w:szCs w:val="26"/>
        </w:rPr>
        <w:t>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0"/>
          <w:sz w:val="26"/>
          <w:szCs w:val="26"/>
        </w:rPr>
        <w:object w:dxaOrig="2010" w:dyaOrig="720" w14:anchorId="4399BA53">
          <v:shape id="_x0000_i1040" type="#_x0000_t75" alt="" style="width:92.05pt;height:36.3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34348087" r:id="rId38"/>
        </w:object>
      </w:r>
      <w:r w:rsidRPr="00442DAF">
        <w:rPr>
          <w:color w:val="000000" w:themeColor="text1"/>
          <w:sz w:val="26"/>
          <w:szCs w:val="26"/>
        </w:rPr>
        <w:t>.</w:t>
      </w:r>
    </w:p>
    <w:p w14:paraId="5612FECE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5.</w:t>
      </w:r>
      <w:r w:rsidRPr="00442DAF">
        <w:rPr>
          <w:color w:val="000000" w:themeColor="text1"/>
          <w:sz w:val="26"/>
          <w:szCs w:val="26"/>
        </w:rPr>
        <w:t xml:space="preserve"> Một vật được ném ngang từ độ cao h với vận tốc v0 nào đó . Bỏ qua sức cản của không khí. Thời gian vật rơi đến mặt đất (t) là?</w:t>
      </w:r>
    </w:p>
    <w:p w14:paraId="31C6159B" w14:textId="77777777" w:rsidR="003D3516" w:rsidRPr="00442DAF" w:rsidRDefault="00EB172F" w:rsidP="006E083C">
      <w:pPr>
        <w:tabs>
          <w:tab w:val="left" w:pos="2700"/>
          <w:tab w:val="left" w:pos="5400"/>
          <w:tab w:val="left" w:pos="81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1"/>
          <w:sz w:val="26"/>
          <w:szCs w:val="26"/>
        </w:rPr>
        <w:object w:dxaOrig="540" w:dyaOrig="740" w14:anchorId="7B8DDD30">
          <v:shape id="_x0000_i1041" type="#_x0000_t75" alt="" style="width:26.3pt;height:36.3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34348088" r:id="rId40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1"/>
          <w:sz w:val="26"/>
          <w:szCs w:val="26"/>
        </w:rPr>
        <w:object w:dxaOrig="520" w:dyaOrig="740" w14:anchorId="0C6B6EE1">
          <v:shape id="_x0000_i1042" type="#_x0000_t75" alt="" style="width:26.3pt;height:36.3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34348089" r:id="rId42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1"/>
          <w:sz w:val="26"/>
          <w:szCs w:val="26"/>
        </w:rPr>
        <w:object w:dxaOrig="420" w:dyaOrig="740" w14:anchorId="10896BB5">
          <v:shape id="_x0000_i1043" type="#_x0000_t75" alt="" style="width:21.9pt;height:36.3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34348090" r:id="rId44"/>
        </w:objec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</w:t>
      </w:r>
      <w:r w:rsidRPr="00442DAF">
        <w:rPr>
          <w:color w:val="000000" w:themeColor="text1"/>
          <w:position w:val="-31"/>
          <w:sz w:val="26"/>
          <w:szCs w:val="26"/>
        </w:rPr>
        <w:object w:dxaOrig="540" w:dyaOrig="740" w14:anchorId="02F5BA8D">
          <v:shape id="_x0000_i1044" type="#_x0000_t75" alt="" style="width:26.3pt;height:36.3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34348091" r:id="rId46"/>
        </w:object>
      </w:r>
    </w:p>
    <w:p w14:paraId="17379CF3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6.</w:t>
      </w:r>
      <w:r w:rsidRPr="00442DAF">
        <w:rPr>
          <w:color w:val="000000" w:themeColor="text1"/>
          <w:sz w:val="26"/>
          <w:szCs w:val="26"/>
        </w:rPr>
        <w:t xml:space="preserve"> Khi đo cường độ dòng điện qua điện trở R, kết quả thu được là I = 2,125 ± 1,025% (A) thì</w:t>
      </w:r>
    </w:p>
    <w:p w14:paraId="4B8CCE40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Sai số tuyệt đối của phép đo là 2,125 A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Sai số tuyệt đối của phép đo là 2,125 A</w:t>
      </w:r>
    </w:p>
    <w:p w14:paraId="73D13B06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Giá trị trung bình của phép đo là 1,025 A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Sai số tương tối của phép đo là 1,025%</w:t>
      </w:r>
    </w:p>
    <w:p w14:paraId="3CD243D9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7.</w:t>
      </w:r>
      <w:r w:rsidRPr="00442DAF">
        <w:rPr>
          <w:color w:val="000000" w:themeColor="text1"/>
          <w:sz w:val="26"/>
          <w:szCs w:val="26"/>
        </w:rPr>
        <w:t xml:space="preserve"> Quỹ đạo chuyển động của vật ném ngang là một</w:t>
      </w:r>
    </w:p>
    <w:p w14:paraId="6981C09C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nhánh parabol.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đường tròn</w:t>
      </w:r>
    </w:p>
    <w:p w14:paraId="31C70647" w14:textId="77777777" w:rsidR="003D3516" w:rsidRPr="00442DAF" w:rsidRDefault="00EB172F" w:rsidP="006E083C">
      <w:pPr>
        <w:tabs>
          <w:tab w:val="left" w:pos="540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đường thẳng</w:t>
      </w:r>
      <w:r w:rsidRPr="00442DAF">
        <w:rPr>
          <w:color w:val="000000" w:themeColor="text1"/>
          <w:sz w:val="26"/>
          <w:szCs w:val="26"/>
        </w:rPr>
        <w:tab/>
      </w: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đường xoáy ốc</w:t>
      </w:r>
    </w:p>
    <w:p w14:paraId="3B4890F5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>Câu 28.</w:t>
      </w:r>
      <w:r w:rsidRPr="00442DAF">
        <w:rPr>
          <w:color w:val="000000" w:themeColor="text1"/>
          <w:sz w:val="26"/>
          <w:szCs w:val="26"/>
        </w:rPr>
        <w:t xml:space="preserve"> Gia tốc là một đại lượng</w:t>
      </w:r>
    </w:p>
    <w:p w14:paraId="69EDE590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A.</w:t>
      </w:r>
      <w:r w:rsidRPr="00442DAF">
        <w:rPr>
          <w:color w:val="000000" w:themeColor="text1"/>
          <w:sz w:val="26"/>
          <w:szCs w:val="26"/>
        </w:rPr>
        <w:t xml:space="preserve"> đại số, đặc trưng cho sự biến thiên nhanh hay chậm của chuyển động.</w:t>
      </w:r>
    </w:p>
    <w:p w14:paraId="668CA7FE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B.</w:t>
      </w:r>
      <w:r w:rsidRPr="00442DAF">
        <w:rPr>
          <w:color w:val="000000" w:themeColor="text1"/>
          <w:sz w:val="26"/>
          <w:szCs w:val="26"/>
        </w:rPr>
        <w:t xml:space="preserve"> đại số, đặc trung cho tính không đổi của vận tốc.</w:t>
      </w:r>
    </w:p>
    <w:p w14:paraId="3D159D94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C.</w:t>
      </w:r>
      <w:r w:rsidRPr="00442DAF">
        <w:rPr>
          <w:color w:val="000000" w:themeColor="text1"/>
          <w:sz w:val="26"/>
          <w:szCs w:val="26"/>
        </w:rPr>
        <w:t xml:space="preserve"> vectơ, đặc trưng cho sự biến thiên nhanh hay chậm của chuyển động.</w:t>
      </w:r>
    </w:p>
    <w:p w14:paraId="014B1C99" w14:textId="77777777" w:rsidR="003D3516" w:rsidRPr="00442DAF" w:rsidRDefault="00EB172F" w:rsidP="006E083C">
      <w:pPr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b/>
          <w:bCs/>
          <w:color w:val="000000" w:themeColor="text1"/>
          <w:sz w:val="26"/>
          <w:szCs w:val="26"/>
        </w:rPr>
        <w:t xml:space="preserve">     D.</w:t>
      </w:r>
      <w:r w:rsidRPr="00442DAF">
        <w:rPr>
          <w:color w:val="000000" w:themeColor="text1"/>
          <w:sz w:val="26"/>
          <w:szCs w:val="26"/>
        </w:rPr>
        <w:t xml:space="preserve"> vectơ, đặc trưng cho sự biến thiên nhanh hay chậm của vận tốc.</w:t>
      </w:r>
    </w:p>
    <w:p w14:paraId="6005864A" w14:textId="77777777" w:rsidR="000D49A7" w:rsidRPr="00442DAF" w:rsidRDefault="000D49A7" w:rsidP="006E083C">
      <w:pPr>
        <w:spacing w:after="0" w:line="276" w:lineRule="auto"/>
        <w:rPr>
          <w:b/>
          <w:color w:val="000000" w:themeColor="text1"/>
          <w:sz w:val="26"/>
          <w:szCs w:val="26"/>
          <w:lang w:val="pt-BR"/>
        </w:rPr>
      </w:pPr>
    </w:p>
    <w:p w14:paraId="77758166" w14:textId="316DE561" w:rsidR="00E66D0D" w:rsidRPr="00442DAF" w:rsidRDefault="00E66D0D" w:rsidP="006E083C">
      <w:pPr>
        <w:spacing w:after="0" w:line="276" w:lineRule="auto"/>
        <w:rPr>
          <w:b/>
          <w:color w:val="000000" w:themeColor="text1"/>
          <w:sz w:val="26"/>
          <w:szCs w:val="26"/>
          <w:lang w:val="pt-BR"/>
        </w:rPr>
      </w:pPr>
      <w:r w:rsidRPr="00442DAF">
        <w:rPr>
          <w:b/>
          <w:color w:val="000000" w:themeColor="text1"/>
          <w:sz w:val="26"/>
          <w:szCs w:val="26"/>
          <w:lang w:val="pt-BR"/>
        </w:rPr>
        <w:t>II – PHẦN TỰ LUẬN : (3.0 điểm)</w:t>
      </w:r>
    </w:p>
    <w:p w14:paraId="15E71B71" w14:textId="77777777" w:rsidR="00E66D0D" w:rsidRPr="00442DAF" w:rsidRDefault="00E66D0D" w:rsidP="006E083C">
      <w:pPr>
        <w:pStyle w:val="ListParagraph"/>
        <w:widowControl/>
        <w:numPr>
          <w:ilvl w:val="0"/>
          <w:numId w:val="1"/>
        </w:numPr>
        <w:tabs>
          <w:tab w:val="left" w:pos="0"/>
          <w:tab w:val="left" w:pos="720"/>
          <w:tab w:val="left" w:pos="990"/>
        </w:tabs>
        <w:autoSpaceDE/>
        <w:autoSpaceDN/>
        <w:spacing w:before="0" w:line="276" w:lineRule="auto"/>
        <w:ind w:left="0" w:firstLine="0"/>
        <w:contextualSpacing/>
        <w:jc w:val="both"/>
        <w:rPr>
          <w:color w:val="000000" w:themeColor="text1"/>
          <w:sz w:val="26"/>
          <w:szCs w:val="26"/>
        </w:rPr>
      </w:pPr>
      <w:r w:rsidRPr="00442DAF">
        <w:rPr>
          <w:color w:val="000000" w:themeColor="text1"/>
          <w:sz w:val="26"/>
          <w:szCs w:val="26"/>
        </w:rPr>
        <w:t>Xét một vật chuyển động trên một đoạn đường thẳng. Vật tốc của vật này tại mỗi thời điểm được ghi lại trong bảng dưới đâ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1463"/>
        <w:gridCol w:w="1074"/>
        <w:gridCol w:w="1074"/>
        <w:gridCol w:w="1075"/>
        <w:gridCol w:w="1075"/>
      </w:tblGrid>
      <w:tr w:rsidR="00442DAF" w:rsidRPr="00442DAF" w14:paraId="38C08422" w14:textId="77777777" w:rsidTr="00B23023">
        <w:tc>
          <w:tcPr>
            <w:tcW w:w="1463" w:type="dxa"/>
          </w:tcPr>
          <w:p w14:paraId="5E147A37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</m:t>
              </m:r>
            </m:oMath>
            <w:r w:rsidRPr="00442DAF">
              <w:rPr>
                <w:color w:val="000000" w:themeColor="text1"/>
                <w:sz w:val="26"/>
                <w:szCs w:val="26"/>
              </w:rPr>
              <w:t xml:space="preserve"> (s)</w:t>
            </w:r>
          </w:p>
        </w:tc>
        <w:tc>
          <w:tcPr>
            <w:tcW w:w="1074" w:type="dxa"/>
          </w:tcPr>
          <w:p w14:paraId="52A18AB6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442DAF">
              <w:rPr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074" w:type="dxa"/>
          </w:tcPr>
          <w:p w14:paraId="1A535631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442DAF">
              <w:rPr>
                <w:color w:val="000000" w:themeColor="text1"/>
                <w:sz w:val="26"/>
                <w:szCs w:val="26"/>
                <w:lang w:val="vi-VN"/>
              </w:rPr>
              <w:t>1</w:t>
            </w:r>
          </w:p>
        </w:tc>
        <w:tc>
          <w:tcPr>
            <w:tcW w:w="1075" w:type="dxa"/>
          </w:tcPr>
          <w:p w14:paraId="0A1E42C3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442DAF">
              <w:rPr>
                <w:color w:val="000000" w:themeColor="text1"/>
                <w:sz w:val="26"/>
                <w:szCs w:val="26"/>
                <w:lang w:val="vi-VN"/>
              </w:rPr>
              <w:t>3</w:t>
            </w:r>
          </w:p>
        </w:tc>
        <w:tc>
          <w:tcPr>
            <w:tcW w:w="1075" w:type="dxa"/>
          </w:tcPr>
          <w:p w14:paraId="45F3E5B7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442DAF">
              <w:rPr>
                <w:color w:val="000000" w:themeColor="text1"/>
                <w:sz w:val="26"/>
                <w:szCs w:val="26"/>
                <w:lang w:val="vi-VN"/>
              </w:rPr>
              <w:t>4</w:t>
            </w:r>
          </w:p>
        </w:tc>
      </w:tr>
      <w:tr w:rsidR="00442DAF" w:rsidRPr="00442DAF" w14:paraId="2407A9AB" w14:textId="77777777" w:rsidTr="00B23023">
        <w:tc>
          <w:tcPr>
            <w:tcW w:w="1463" w:type="dxa"/>
          </w:tcPr>
          <w:p w14:paraId="4C99E059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v</m:t>
              </m:r>
            </m:oMath>
            <w:r w:rsidRPr="00442DAF">
              <w:rPr>
                <w:color w:val="000000" w:themeColor="text1"/>
                <w:sz w:val="26"/>
                <w:szCs w:val="26"/>
              </w:rPr>
              <w:t>(cm/s)</w:t>
            </w:r>
          </w:p>
        </w:tc>
        <w:tc>
          <w:tcPr>
            <w:tcW w:w="1074" w:type="dxa"/>
          </w:tcPr>
          <w:p w14:paraId="4640818F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442DAF">
              <w:rPr>
                <w:color w:val="000000" w:themeColor="text1"/>
                <w:sz w:val="26"/>
                <w:szCs w:val="26"/>
                <w:lang w:val="vi-VN"/>
              </w:rPr>
              <w:t>0</w:t>
            </w:r>
          </w:p>
        </w:tc>
        <w:tc>
          <w:tcPr>
            <w:tcW w:w="1074" w:type="dxa"/>
          </w:tcPr>
          <w:p w14:paraId="33B732E0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442DAF">
              <w:rPr>
                <w:color w:val="000000" w:themeColor="text1"/>
                <w:sz w:val="26"/>
                <w:szCs w:val="26"/>
                <w:lang w:val="vi-VN"/>
              </w:rPr>
              <w:t>12</w:t>
            </w:r>
          </w:p>
        </w:tc>
        <w:tc>
          <w:tcPr>
            <w:tcW w:w="1075" w:type="dxa"/>
          </w:tcPr>
          <w:p w14:paraId="162792BF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442DAF">
              <w:rPr>
                <w:color w:val="000000" w:themeColor="text1"/>
                <w:sz w:val="26"/>
                <w:szCs w:val="26"/>
                <w:lang w:val="vi-VN"/>
              </w:rPr>
              <w:t>12</w:t>
            </w:r>
          </w:p>
        </w:tc>
        <w:tc>
          <w:tcPr>
            <w:tcW w:w="1075" w:type="dxa"/>
          </w:tcPr>
          <w:p w14:paraId="073554ED" w14:textId="77777777" w:rsidR="00E66D0D" w:rsidRPr="00442DAF" w:rsidRDefault="00E66D0D" w:rsidP="006E083C">
            <w:pPr>
              <w:tabs>
                <w:tab w:val="left" w:pos="0"/>
                <w:tab w:val="left" w:pos="720"/>
                <w:tab w:val="left" w:pos="990"/>
              </w:tabs>
              <w:spacing w:line="276" w:lineRule="auto"/>
              <w:rPr>
                <w:color w:val="000000" w:themeColor="text1"/>
                <w:sz w:val="26"/>
                <w:szCs w:val="26"/>
                <w:lang w:val="vi-VN"/>
              </w:rPr>
            </w:pPr>
            <w:r w:rsidRPr="00442DAF">
              <w:rPr>
                <w:color w:val="000000" w:themeColor="text1"/>
                <w:sz w:val="26"/>
                <w:szCs w:val="26"/>
                <w:lang w:val="vi-VN"/>
              </w:rPr>
              <w:t>6</w:t>
            </w:r>
          </w:p>
        </w:tc>
      </w:tr>
    </w:tbl>
    <w:p w14:paraId="5504C6FB" w14:textId="77777777" w:rsidR="00E66D0D" w:rsidRPr="00442DAF" w:rsidRDefault="00E66D0D" w:rsidP="006E083C">
      <w:pPr>
        <w:tabs>
          <w:tab w:val="left" w:pos="0"/>
          <w:tab w:val="left" w:pos="720"/>
          <w:tab w:val="left" w:pos="99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color w:val="000000" w:themeColor="text1"/>
          <w:sz w:val="26"/>
          <w:szCs w:val="26"/>
        </w:rPr>
        <w:t>a/ Hãy vẽ đồ thị vận tốc – thời gian của chuyển động của vật.</w:t>
      </w:r>
    </w:p>
    <w:p w14:paraId="33527E6D" w14:textId="15C43752" w:rsidR="00E66D0D" w:rsidRPr="00442DAF" w:rsidRDefault="00E66D0D" w:rsidP="006E083C">
      <w:pPr>
        <w:tabs>
          <w:tab w:val="left" w:pos="0"/>
          <w:tab w:val="left" w:pos="720"/>
          <w:tab w:val="left" w:pos="990"/>
        </w:tabs>
        <w:spacing w:line="276" w:lineRule="auto"/>
        <w:rPr>
          <w:color w:val="000000" w:themeColor="text1"/>
          <w:sz w:val="26"/>
          <w:szCs w:val="26"/>
        </w:rPr>
      </w:pPr>
      <w:r w:rsidRPr="00442DAF">
        <w:rPr>
          <w:color w:val="000000" w:themeColor="text1"/>
          <w:sz w:val="26"/>
          <w:szCs w:val="26"/>
        </w:rPr>
        <w:t>b/ Tính độ dịch chuyển của vật trong từ</w:t>
      </w:r>
      <w:r w:rsidRPr="00442DAF">
        <w:rPr>
          <w:color w:val="000000" w:themeColor="text1"/>
          <w:sz w:val="26"/>
          <w:szCs w:val="26"/>
          <w:lang w:val="vi-VN"/>
        </w:rPr>
        <w:t xml:space="preserve"> 1s </w:t>
      </w:r>
      <w:r w:rsidRPr="00442DAF">
        <w:rPr>
          <w:color w:val="000000" w:themeColor="text1"/>
          <w:sz w:val="26"/>
          <w:szCs w:val="26"/>
        </w:rPr>
        <w:t>đến</w:t>
      </w:r>
      <w:r w:rsidRPr="00442DAF">
        <w:rPr>
          <w:color w:val="000000" w:themeColor="text1"/>
          <w:sz w:val="26"/>
          <w:szCs w:val="26"/>
          <w:lang w:val="vi-VN"/>
        </w:rPr>
        <w:t xml:space="preserve"> 4s</w:t>
      </w:r>
      <w:r w:rsidRPr="00442DAF">
        <w:rPr>
          <w:color w:val="000000" w:themeColor="text1"/>
          <w:sz w:val="26"/>
          <w:szCs w:val="26"/>
        </w:rPr>
        <w:t>.</w:t>
      </w:r>
    </w:p>
    <w:p w14:paraId="238B102B" w14:textId="77777777" w:rsidR="00247F9D" w:rsidRPr="00442DAF" w:rsidRDefault="00247F9D" w:rsidP="006E083C">
      <w:pPr>
        <w:tabs>
          <w:tab w:val="left" w:pos="0"/>
          <w:tab w:val="left" w:pos="720"/>
          <w:tab w:val="left" w:pos="990"/>
        </w:tabs>
        <w:spacing w:line="276" w:lineRule="auto"/>
        <w:rPr>
          <w:color w:val="000000" w:themeColor="text1"/>
          <w:sz w:val="26"/>
          <w:szCs w:val="26"/>
        </w:rPr>
      </w:pPr>
    </w:p>
    <w:p w14:paraId="7EC8DD02" w14:textId="337324C8" w:rsidR="00E66D0D" w:rsidRPr="00442DAF" w:rsidRDefault="00247F9D" w:rsidP="006E083C">
      <w:pPr>
        <w:pStyle w:val="ListParagraph"/>
        <w:widowControl/>
        <w:numPr>
          <w:ilvl w:val="0"/>
          <w:numId w:val="1"/>
        </w:numPr>
        <w:tabs>
          <w:tab w:val="left" w:pos="0"/>
          <w:tab w:val="left" w:pos="720"/>
          <w:tab w:val="left" w:pos="990"/>
        </w:tabs>
        <w:autoSpaceDE/>
        <w:autoSpaceDN/>
        <w:spacing w:before="0" w:line="276" w:lineRule="auto"/>
        <w:ind w:left="0" w:firstLine="0"/>
        <w:contextualSpacing/>
        <w:jc w:val="both"/>
        <w:rPr>
          <w:color w:val="000000" w:themeColor="text1"/>
          <w:sz w:val="26"/>
          <w:szCs w:val="26"/>
        </w:rPr>
      </w:pPr>
      <w:r w:rsidRPr="00442DAF">
        <w:rPr>
          <w:color w:val="000000" w:themeColor="text1"/>
          <w:sz w:val="26"/>
          <w:szCs w:val="26"/>
        </w:rPr>
        <w:t xml:space="preserve">Một quả bóng được ném theo phương ngang </w:t>
      </w:r>
      <w:r w:rsidRPr="00442DAF">
        <w:rPr>
          <w:color w:val="000000" w:themeColor="text1"/>
          <w:sz w:val="26"/>
          <w:szCs w:val="26"/>
          <w:shd w:val="clear" w:color="auto" w:fill="FFFFFF"/>
          <w:lang w:val="en-US"/>
        </w:rPr>
        <w:t>từ</w:t>
      </w:r>
      <w:r w:rsidR="007958B5" w:rsidRPr="00442DAF">
        <w:rPr>
          <w:color w:val="000000" w:themeColor="text1"/>
          <w:sz w:val="26"/>
          <w:szCs w:val="26"/>
          <w:shd w:val="clear" w:color="auto" w:fill="FFFFFF"/>
        </w:rPr>
        <w:t xml:space="preserve"> độ cao 80m, có tầm ném xa là 120m. </w:t>
      </w:r>
      <w:r w:rsidRPr="00442DAF">
        <w:rPr>
          <w:color w:val="000000" w:themeColor="text1"/>
          <w:sz w:val="26"/>
          <w:szCs w:val="26"/>
        </w:rPr>
        <w:t>Bỏ qua sức cản của không khí. Lấy g</w:t>
      </w:r>
      <w:r w:rsidRPr="00442DAF">
        <w:rPr>
          <w:color w:val="000000" w:themeColor="text1"/>
          <w:sz w:val="26"/>
          <w:szCs w:val="26"/>
          <w:lang w:val="en-US"/>
        </w:rPr>
        <w:t>=</w:t>
      </w:r>
      <w:r w:rsidRPr="00442DAF">
        <w:rPr>
          <w:color w:val="000000" w:themeColor="text1"/>
          <w:sz w:val="26"/>
          <w:szCs w:val="26"/>
        </w:rPr>
        <w:t>10m/s</w:t>
      </w:r>
      <w:r w:rsidRPr="00442DAF">
        <w:rPr>
          <w:color w:val="000000" w:themeColor="text1"/>
          <w:sz w:val="26"/>
          <w:szCs w:val="26"/>
          <w:vertAlign w:val="superscript"/>
        </w:rPr>
        <w:t>2</w:t>
      </w:r>
      <w:r w:rsidRPr="00442DAF">
        <w:rPr>
          <w:color w:val="000000" w:themeColor="text1"/>
          <w:sz w:val="26"/>
          <w:szCs w:val="26"/>
          <w:lang w:val="en-US"/>
        </w:rPr>
        <w:t xml:space="preserve">. </w:t>
      </w:r>
      <w:r w:rsidR="007958B5" w:rsidRPr="00442DAF">
        <w:rPr>
          <w:color w:val="000000" w:themeColor="text1"/>
          <w:sz w:val="26"/>
          <w:szCs w:val="26"/>
          <w:shd w:val="clear" w:color="auto" w:fill="FFFFFF"/>
        </w:rPr>
        <w:t xml:space="preserve">Tính vận tốc ban đầu và vận tốc của </w:t>
      </w:r>
      <w:r w:rsidRPr="00442DAF">
        <w:rPr>
          <w:color w:val="000000" w:themeColor="text1"/>
          <w:sz w:val="26"/>
          <w:szCs w:val="26"/>
        </w:rPr>
        <w:t>quả bóng</w:t>
      </w:r>
      <w:r w:rsidR="007958B5" w:rsidRPr="00442DAF">
        <w:rPr>
          <w:color w:val="000000" w:themeColor="text1"/>
          <w:sz w:val="26"/>
          <w:szCs w:val="26"/>
          <w:shd w:val="clear" w:color="auto" w:fill="FFFFFF"/>
        </w:rPr>
        <w:t xml:space="preserve"> lúc chạm đất</w:t>
      </w:r>
      <w:r w:rsidRPr="00442DAF">
        <w:rPr>
          <w:color w:val="000000" w:themeColor="text1"/>
          <w:sz w:val="26"/>
          <w:szCs w:val="26"/>
          <w:shd w:val="clear" w:color="auto" w:fill="FFFFFF"/>
          <w:lang w:val="en-US"/>
        </w:rPr>
        <w:t>?</w:t>
      </w:r>
      <w:r w:rsidR="007958B5" w:rsidRPr="00442DAF">
        <w:rPr>
          <w:color w:val="000000" w:themeColor="text1"/>
          <w:sz w:val="26"/>
          <w:szCs w:val="26"/>
        </w:rPr>
        <w:br/>
      </w:r>
    </w:p>
    <w:p w14:paraId="7AD38584" w14:textId="48594B12" w:rsidR="00E66D0D" w:rsidRPr="00442DAF" w:rsidRDefault="00E66D0D" w:rsidP="006E083C">
      <w:pPr>
        <w:pStyle w:val="ListParagraph"/>
        <w:widowControl/>
        <w:numPr>
          <w:ilvl w:val="0"/>
          <w:numId w:val="1"/>
        </w:numPr>
        <w:tabs>
          <w:tab w:val="left" w:pos="0"/>
          <w:tab w:val="left" w:pos="720"/>
          <w:tab w:val="left" w:pos="990"/>
        </w:tabs>
        <w:autoSpaceDE/>
        <w:autoSpaceDN/>
        <w:spacing w:before="0" w:line="276" w:lineRule="auto"/>
        <w:ind w:left="0" w:firstLine="0"/>
        <w:contextualSpacing/>
        <w:jc w:val="both"/>
        <w:rPr>
          <w:color w:val="000000" w:themeColor="text1"/>
          <w:sz w:val="26"/>
          <w:szCs w:val="26"/>
        </w:rPr>
      </w:pPr>
      <w:r w:rsidRPr="00442DAF">
        <w:rPr>
          <w:color w:val="000000" w:themeColor="text1"/>
          <w:sz w:val="26"/>
          <w:szCs w:val="26"/>
          <w:shd w:val="clear" w:color="auto" w:fill="FFFFFF"/>
        </w:rPr>
        <w:t>Một xe kh</w:t>
      </w:r>
      <w:r w:rsidR="007958B5" w:rsidRPr="00442DAF">
        <w:rPr>
          <w:color w:val="000000" w:themeColor="text1"/>
          <w:sz w:val="26"/>
          <w:szCs w:val="26"/>
          <w:shd w:val="clear" w:color="auto" w:fill="FFFFFF"/>
          <w:lang w:val="en-US"/>
        </w:rPr>
        <w:t>ối</w:t>
      </w:r>
      <w:r w:rsidRPr="00442DAF">
        <w:rPr>
          <w:color w:val="000000" w:themeColor="text1"/>
          <w:sz w:val="26"/>
          <w:szCs w:val="26"/>
          <w:shd w:val="clear" w:color="auto" w:fill="FFFFFF"/>
        </w:rPr>
        <w:t xml:space="preserve"> lượng m = </w:t>
      </w:r>
      <w:r w:rsidRPr="00442DAF">
        <w:rPr>
          <w:color w:val="000000" w:themeColor="text1"/>
          <w:sz w:val="26"/>
          <w:szCs w:val="26"/>
          <w:shd w:val="clear" w:color="auto" w:fill="FFFFFF"/>
          <w:lang w:val="vi-VN"/>
        </w:rPr>
        <w:t>5</w:t>
      </w:r>
      <w:r w:rsidRPr="00442DAF">
        <w:rPr>
          <w:color w:val="000000" w:themeColor="text1"/>
          <w:sz w:val="26"/>
          <w:szCs w:val="26"/>
          <w:shd w:val="clear" w:color="auto" w:fill="FFFFFF"/>
        </w:rPr>
        <w:t xml:space="preserve"> tấn chuyển động trên mặt đường ngang. Hệ số ma sát giữa bánh xe và mặt đ</w:t>
      </w:r>
      <w:r w:rsidRPr="00442DAF">
        <w:rPr>
          <w:color w:val="000000" w:themeColor="text1"/>
          <w:sz w:val="26"/>
          <w:szCs w:val="26"/>
          <w:shd w:val="clear" w:color="auto" w:fill="FFFFFF"/>
          <w:lang w:val="en-US"/>
        </w:rPr>
        <w:t>ường</w:t>
      </w:r>
      <w:r w:rsidRPr="00442DAF">
        <w:rPr>
          <w:color w:val="000000" w:themeColor="text1"/>
          <w:sz w:val="26"/>
          <w:szCs w:val="26"/>
          <w:shd w:val="clear" w:color="auto" w:fill="FFFFFF"/>
        </w:rPr>
        <w:t xml:space="preserve"> là 0,</w:t>
      </w:r>
      <w:r w:rsidRPr="00442DAF">
        <w:rPr>
          <w:color w:val="000000" w:themeColor="text1"/>
          <w:sz w:val="26"/>
          <w:szCs w:val="26"/>
          <w:shd w:val="clear" w:color="auto" w:fill="FFFFFF"/>
          <w:lang w:val="vi-VN"/>
        </w:rPr>
        <w:t>05</w:t>
      </w:r>
      <w:r w:rsidRPr="00442DAF">
        <w:rPr>
          <w:color w:val="000000" w:themeColor="text1"/>
          <w:sz w:val="26"/>
          <w:szCs w:val="26"/>
          <w:shd w:val="clear" w:color="auto" w:fill="FFFFFF"/>
        </w:rPr>
        <w:t>. Tính lực kéo của động cơ</w:t>
      </w:r>
      <w:r w:rsidR="006E083C" w:rsidRPr="00442DAF">
        <w:rPr>
          <w:color w:val="000000" w:themeColor="text1"/>
          <w:sz w:val="26"/>
          <w:szCs w:val="26"/>
          <w:shd w:val="clear" w:color="auto" w:fill="FFFFFF"/>
          <w:lang w:val="en-US"/>
        </w:rPr>
        <w:t>,</w:t>
      </w:r>
      <w:r w:rsidRPr="00442DAF">
        <w:rPr>
          <w:color w:val="000000" w:themeColor="text1"/>
          <w:sz w:val="26"/>
          <w:szCs w:val="26"/>
          <w:shd w:val="clear" w:color="auto" w:fill="FFFFFF"/>
        </w:rPr>
        <w:t xml:space="preserve"> biết từ lúc bắt đầu chuyển động đến khi đạt vận tốc </w:t>
      </w:r>
      <w:r w:rsidRPr="00442DAF">
        <w:rPr>
          <w:color w:val="000000" w:themeColor="text1"/>
          <w:sz w:val="26"/>
          <w:szCs w:val="26"/>
          <w:shd w:val="clear" w:color="auto" w:fill="FFFFFF"/>
          <w:lang w:val="vi-VN"/>
        </w:rPr>
        <w:t>72</w:t>
      </w:r>
      <w:r w:rsidRPr="00442DAF">
        <w:rPr>
          <w:color w:val="000000" w:themeColor="text1"/>
          <w:sz w:val="26"/>
          <w:szCs w:val="26"/>
          <w:shd w:val="clear" w:color="auto" w:fill="FFFFFF"/>
        </w:rPr>
        <w:t xml:space="preserve"> km/h vật đi được quãng đường </w:t>
      </w:r>
      <w:r w:rsidRPr="00442DAF">
        <w:rPr>
          <w:color w:val="000000" w:themeColor="text1"/>
          <w:sz w:val="26"/>
          <w:szCs w:val="26"/>
          <w:shd w:val="clear" w:color="auto" w:fill="FFFFFF"/>
          <w:lang w:val="vi-VN"/>
        </w:rPr>
        <w:t>250</w:t>
      </w:r>
      <w:r w:rsidRPr="00442DAF">
        <w:rPr>
          <w:color w:val="000000" w:themeColor="text1"/>
          <w:sz w:val="26"/>
          <w:szCs w:val="26"/>
          <w:shd w:val="clear" w:color="auto" w:fill="FFFFFF"/>
        </w:rPr>
        <w:t xml:space="preserve"> m. Chọn chiều dương theo chiều chuyển động, gốc thời gian lúc xe bắt đầu chuyển động.</w:t>
      </w:r>
    </w:p>
    <w:p w14:paraId="08661B51" w14:textId="77777777" w:rsidR="00E66D0D" w:rsidRPr="00442DAF" w:rsidRDefault="00E66D0D" w:rsidP="006E083C">
      <w:pPr>
        <w:spacing w:after="0" w:line="276" w:lineRule="auto"/>
        <w:rPr>
          <w:b/>
          <w:color w:val="000000" w:themeColor="text1"/>
          <w:szCs w:val="24"/>
          <w:lang w:val="pt-BR"/>
        </w:rPr>
      </w:pPr>
    </w:p>
    <w:p w14:paraId="49C3CBFD" w14:textId="77777777" w:rsidR="00E66D0D" w:rsidRPr="00442DAF" w:rsidRDefault="00E66D0D" w:rsidP="006E083C">
      <w:pPr>
        <w:tabs>
          <w:tab w:val="left" w:pos="5387"/>
        </w:tabs>
        <w:spacing w:line="276" w:lineRule="auto"/>
        <w:jc w:val="center"/>
        <w:rPr>
          <w:b/>
          <w:color w:val="000000" w:themeColor="text1"/>
          <w:lang w:val="vi"/>
        </w:rPr>
      </w:pPr>
    </w:p>
    <w:p w14:paraId="3994C74A" w14:textId="496F3151" w:rsidR="00B40B78" w:rsidRPr="00442DAF" w:rsidRDefault="00B40B78" w:rsidP="006E083C">
      <w:pPr>
        <w:tabs>
          <w:tab w:val="left" w:pos="5387"/>
        </w:tabs>
        <w:spacing w:line="276" w:lineRule="auto"/>
        <w:jc w:val="center"/>
        <w:rPr>
          <w:b/>
          <w:color w:val="000000" w:themeColor="text1"/>
          <w:lang w:val="vi"/>
        </w:rPr>
      </w:pPr>
      <w:r w:rsidRPr="00442DAF">
        <w:rPr>
          <w:b/>
          <w:color w:val="000000" w:themeColor="text1"/>
          <w:lang w:val="vi"/>
        </w:rPr>
        <w:t>----HẾT---</w:t>
      </w:r>
    </w:p>
    <w:p w14:paraId="1BAE3415" w14:textId="77777777" w:rsidR="009D23AE" w:rsidRPr="00442DAF" w:rsidRDefault="009D23AE" w:rsidP="00B40B78">
      <w:pPr>
        <w:tabs>
          <w:tab w:val="left" w:pos="5387"/>
        </w:tabs>
        <w:rPr>
          <w:color w:val="000000" w:themeColor="text1"/>
          <w:lang w:val="vi"/>
        </w:rPr>
      </w:pPr>
    </w:p>
    <w:p w14:paraId="0DC3EBE6" w14:textId="303D8337" w:rsidR="00315ADA" w:rsidRDefault="00315ADA">
      <w:pPr>
        <w:rPr>
          <w:color w:val="000000" w:themeColor="text1"/>
        </w:rPr>
      </w:pPr>
    </w:p>
    <w:p w14:paraId="54C8D5ED" w14:textId="77777777" w:rsidR="00315ADA" w:rsidRPr="00315ADA" w:rsidRDefault="00315ADA" w:rsidP="00315ADA"/>
    <w:p w14:paraId="6A055FEE" w14:textId="77777777" w:rsidR="00315ADA" w:rsidRPr="00315ADA" w:rsidRDefault="00315ADA" w:rsidP="00315ADA"/>
    <w:p w14:paraId="46A21B86" w14:textId="77777777" w:rsidR="00315ADA" w:rsidRPr="00315ADA" w:rsidRDefault="00315ADA" w:rsidP="00315ADA"/>
    <w:p w14:paraId="2031798B" w14:textId="77777777" w:rsidR="00315ADA" w:rsidRPr="00315ADA" w:rsidRDefault="00315ADA" w:rsidP="00315ADA"/>
    <w:p w14:paraId="08D5BD3F" w14:textId="77777777" w:rsidR="00315ADA" w:rsidRPr="00315ADA" w:rsidRDefault="00315ADA" w:rsidP="00315ADA"/>
    <w:p w14:paraId="7D0BA11B" w14:textId="77777777" w:rsidR="00315ADA" w:rsidRPr="00315ADA" w:rsidRDefault="00315ADA" w:rsidP="00315ADA"/>
    <w:p w14:paraId="5AA34E3B" w14:textId="77777777" w:rsidR="00315ADA" w:rsidRPr="00315ADA" w:rsidRDefault="00315ADA" w:rsidP="00315ADA"/>
    <w:p w14:paraId="1BC703A8" w14:textId="77777777" w:rsidR="00315ADA" w:rsidRPr="00315ADA" w:rsidRDefault="00315ADA" w:rsidP="00315ADA"/>
    <w:p w14:paraId="14FEF556" w14:textId="77777777" w:rsidR="00315ADA" w:rsidRPr="00315ADA" w:rsidRDefault="00315ADA" w:rsidP="00315ADA"/>
    <w:p w14:paraId="41B3206C" w14:textId="77777777" w:rsidR="00315ADA" w:rsidRPr="00315ADA" w:rsidRDefault="00315ADA" w:rsidP="00315ADA"/>
    <w:p w14:paraId="76B7C0C6" w14:textId="77777777" w:rsidR="00315ADA" w:rsidRPr="00315ADA" w:rsidRDefault="00315ADA" w:rsidP="00315ADA"/>
    <w:p w14:paraId="69F5B600" w14:textId="77777777" w:rsidR="00315ADA" w:rsidRPr="00315ADA" w:rsidRDefault="00315ADA" w:rsidP="00315ADA"/>
    <w:p w14:paraId="3F2EC40B" w14:textId="77777777" w:rsidR="00315ADA" w:rsidRPr="00315ADA" w:rsidRDefault="00315ADA" w:rsidP="00315ADA"/>
    <w:p w14:paraId="71920E9F" w14:textId="77777777" w:rsidR="00315ADA" w:rsidRPr="00315ADA" w:rsidRDefault="00315ADA" w:rsidP="00315ADA"/>
    <w:p w14:paraId="61494477" w14:textId="77777777" w:rsidR="00315ADA" w:rsidRPr="00315ADA" w:rsidRDefault="00315ADA" w:rsidP="00315ADA"/>
    <w:p w14:paraId="3B2B4138" w14:textId="77777777" w:rsidR="00315ADA" w:rsidRPr="00315ADA" w:rsidRDefault="00315ADA" w:rsidP="00315ADA"/>
    <w:p w14:paraId="787A33B4" w14:textId="77777777" w:rsidR="00315ADA" w:rsidRPr="00315ADA" w:rsidRDefault="00315ADA" w:rsidP="00315ADA">
      <w:pPr>
        <w:ind w:firstLine="720"/>
      </w:pPr>
    </w:p>
    <w:p w14:paraId="45436CDD" w14:textId="77777777" w:rsidR="00315ADA" w:rsidRPr="00315ADA" w:rsidRDefault="00315ADA" w:rsidP="00315ADA"/>
    <w:p w14:paraId="42DF9259" w14:textId="031E8791" w:rsidR="00315ADA" w:rsidRPr="00315ADA" w:rsidRDefault="00315ADA" w:rsidP="00315ADA">
      <w:pPr>
        <w:sectPr w:rsidR="00315ADA" w:rsidRPr="00315ADA" w:rsidSect="009E41F9">
          <w:pgSz w:w="11907" w:h="16839" w:code="9"/>
          <w:pgMar w:top="680" w:right="720" w:bottom="993" w:left="851" w:header="0" w:footer="227" w:gutter="0"/>
          <w:cols w:space="720"/>
          <w:docGrid w:linePitch="326"/>
        </w:sectPr>
      </w:pPr>
    </w:p>
    <w:p w14:paraId="5B0529A1" w14:textId="77777777" w:rsidR="00315ADA" w:rsidRPr="00B01354" w:rsidRDefault="00315ADA" w:rsidP="00315ADA">
      <w:pPr>
        <w:tabs>
          <w:tab w:val="center" w:pos="1620"/>
          <w:tab w:val="center" w:pos="6840"/>
        </w:tabs>
        <w:rPr>
          <w:rFonts w:eastAsia="Times New Roman" w:cs="Times New Roman"/>
          <w:b/>
          <w:szCs w:val="26"/>
        </w:rPr>
      </w:pPr>
      <w:r>
        <w:rPr>
          <w:rFonts w:eastAsia="Times New Roman" w:cs="Times New Roman"/>
          <w:szCs w:val="26"/>
        </w:rPr>
        <w:lastRenderedPageBreak/>
        <w:tab/>
      </w:r>
      <w:r w:rsidRPr="00B01354">
        <w:rPr>
          <w:rFonts w:eastAsia="Times New Roman" w:cs="Times New Roman"/>
          <w:szCs w:val="26"/>
        </w:rPr>
        <w:t>SỞ GIÁO DỤC VÀ ĐÀO TẠO</w:t>
      </w:r>
      <w:r w:rsidRPr="00B01354">
        <w:rPr>
          <w:rFonts w:eastAsia="Times New Roman" w:cs="Times New Roman"/>
          <w:szCs w:val="26"/>
        </w:rPr>
        <w:tab/>
      </w:r>
      <w:r w:rsidRPr="00B01354">
        <w:rPr>
          <w:rFonts w:eastAsia="Times New Roman" w:cs="Times New Roman"/>
          <w:b/>
          <w:szCs w:val="26"/>
          <w:lang w:val="vi-VN"/>
        </w:rPr>
        <w:t xml:space="preserve">KIỂM TRA </w:t>
      </w:r>
      <w:r w:rsidRPr="00B01354">
        <w:rPr>
          <w:rFonts w:eastAsia="Times New Roman" w:cs="Times New Roman"/>
          <w:b/>
          <w:szCs w:val="26"/>
        </w:rPr>
        <w:t>HỌC KỲ I – NĂM HỌC 202</w:t>
      </w:r>
      <w:r>
        <w:rPr>
          <w:rFonts w:eastAsia="Times New Roman" w:cs="Times New Roman"/>
          <w:b/>
          <w:szCs w:val="26"/>
        </w:rPr>
        <w:t>2</w:t>
      </w:r>
      <w:r w:rsidRPr="00B01354">
        <w:rPr>
          <w:rFonts w:eastAsia="Times New Roman" w:cs="Times New Roman"/>
          <w:b/>
          <w:szCs w:val="26"/>
        </w:rPr>
        <w:t xml:space="preserve"> - 202</w:t>
      </w:r>
      <w:r>
        <w:rPr>
          <w:rFonts w:eastAsia="Times New Roman" w:cs="Times New Roman"/>
          <w:b/>
          <w:szCs w:val="26"/>
        </w:rPr>
        <w:t>3</w:t>
      </w:r>
    </w:p>
    <w:p w14:paraId="701AFB59" w14:textId="77777777" w:rsidR="00315ADA" w:rsidRPr="00B01354" w:rsidRDefault="00315ADA" w:rsidP="00315ADA">
      <w:pPr>
        <w:tabs>
          <w:tab w:val="center" w:pos="1620"/>
          <w:tab w:val="center" w:pos="6840"/>
        </w:tabs>
        <w:rPr>
          <w:rFonts w:eastAsia="Times New Roman" w:cs="Times New Roman"/>
          <w:b/>
          <w:szCs w:val="26"/>
        </w:rPr>
      </w:pPr>
      <w:r w:rsidRPr="00B01354">
        <w:rPr>
          <w:rFonts w:eastAsia="Times New Roman" w:cs="Times New Roman"/>
          <w:szCs w:val="26"/>
        </w:rPr>
        <w:tab/>
        <w:t>TP HỒ CHÍ MINH</w:t>
      </w:r>
      <w:r w:rsidRPr="00B01354">
        <w:rPr>
          <w:rFonts w:eastAsia="Times New Roman" w:cs="Times New Roman"/>
          <w:szCs w:val="26"/>
        </w:rPr>
        <w:tab/>
        <w:t xml:space="preserve">MÔN: </w:t>
      </w:r>
      <w:r w:rsidRPr="00B01354">
        <w:rPr>
          <w:rFonts w:eastAsia="Times New Roman" w:cs="Times New Roman"/>
          <w:b/>
          <w:szCs w:val="26"/>
        </w:rPr>
        <w:t>VẬT LÝ – LỚP 1</w:t>
      </w:r>
      <w:r>
        <w:rPr>
          <w:rFonts w:eastAsia="Times New Roman" w:cs="Times New Roman"/>
          <w:b/>
          <w:szCs w:val="26"/>
        </w:rPr>
        <w:t>0</w:t>
      </w:r>
    </w:p>
    <w:p w14:paraId="56297AD2" w14:textId="77777777" w:rsidR="00315ADA" w:rsidRPr="00B01354" w:rsidRDefault="00315ADA" w:rsidP="00315ADA">
      <w:pPr>
        <w:tabs>
          <w:tab w:val="center" w:pos="1620"/>
          <w:tab w:val="center" w:pos="6840"/>
        </w:tabs>
        <w:rPr>
          <w:rFonts w:eastAsia="Times New Roman" w:cs="Times New Roman"/>
          <w:b/>
          <w:szCs w:val="26"/>
        </w:rPr>
      </w:pPr>
      <w:r w:rsidRPr="00B01354">
        <w:rPr>
          <w:rFonts w:eastAsia="Times New Roman" w:cs="Times New Roman"/>
          <w:szCs w:val="26"/>
        </w:rPr>
        <w:tab/>
      </w:r>
      <w:r w:rsidRPr="00B01354">
        <w:rPr>
          <w:rFonts w:eastAsia="Times New Roman" w:cs="Times New Roman"/>
          <w:b/>
          <w:szCs w:val="26"/>
        </w:rPr>
        <w:t>TRƯỜNG THPT BÌNH KHÁNH</w:t>
      </w:r>
      <w:r w:rsidRPr="00B01354">
        <w:rPr>
          <w:rFonts w:eastAsia="Times New Roman" w:cs="Times New Roman"/>
          <w:szCs w:val="26"/>
        </w:rPr>
        <w:tab/>
        <w:t xml:space="preserve">Thời gian làm bài: </w:t>
      </w:r>
      <w:r w:rsidRPr="00B01354">
        <w:rPr>
          <w:rFonts w:eastAsia="Times New Roman" w:cs="Times New Roman"/>
          <w:b/>
          <w:szCs w:val="26"/>
        </w:rPr>
        <w:t>45 phút</w:t>
      </w:r>
    </w:p>
    <w:p w14:paraId="10599CF0" w14:textId="77777777" w:rsidR="00315ADA" w:rsidRPr="00B01354" w:rsidRDefault="00315ADA" w:rsidP="00315ADA">
      <w:pPr>
        <w:tabs>
          <w:tab w:val="center" w:pos="1620"/>
          <w:tab w:val="center" w:pos="6840"/>
        </w:tabs>
        <w:rPr>
          <w:rFonts w:eastAsia="Times New Roman" w:cs="Times New Roman"/>
          <w:b/>
          <w:i/>
          <w:szCs w:val="26"/>
        </w:rPr>
      </w:pPr>
      <w:r w:rsidRPr="00B01354">
        <w:rPr>
          <w:rFonts w:eastAsia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E5679E" wp14:editId="70C51227">
                <wp:simplePos x="0" y="0"/>
                <wp:positionH relativeFrom="column">
                  <wp:posOffset>457200</wp:posOffset>
                </wp:positionH>
                <wp:positionV relativeFrom="paragraph">
                  <wp:posOffset>128905</wp:posOffset>
                </wp:positionV>
                <wp:extent cx="1524000" cy="314325"/>
                <wp:effectExtent l="9525" t="5080" r="9525" b="13970"/>
                <wp:wrapNone/>
                <wp:docPr id="180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CD548C" w14:textId="77777777" w:rsidR="00315ADA" w:rsidRPr="00A132B0" w:rsidRDefault="00315ADA" w:rsidP="00315ADA">
                            <w:pPr>
                              <w:jc w:val="center"/>
                              <w:rPr>
                                <w:rFonts w:cs="Times New Roman"/>
                                <w:b/>
                              </w:rPr>
                            </w:pPr>
                            <w:r w:rsidRPr="0068358B">
                              <w:rPr>
                                <w:rFonts w:cs="Times New Roman"/>
                                <w:b/>
                                <w:lang w:val="vi-VN"/>
                              </w:rPr>
                              <w:t>ĐỀ</w:t>
                            </w:r>
                            <w:r>
                              <w:rPr>
                                <w:rFonts w:cs="Times New Roman"/>
                                <w:b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  <w:b/>
                              </w:rPr>
                              <w:t>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E5679E" id="Rectangle 9" o:spid="_x0000_s1028" style="position:absolute;left:0;text-align:left;margin-left:36pt;margin-top:10.15pt;width:120pt;height:24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">
                <v:textbox>
                  <w:txbxContent>
                    <w:p w14:paraId="1CCD548C" w14:textId="77777777" w:rsidR="00315ADA" w:rsidRPr="00A132B0" w:rsidRDefault="00315ADA" w:rsidP="00315ADA">
                      <w:pPr>
                        <w:jc w:val="center"/>
                        <w:rPr>
                          <w:rFonts w:cs="Times New Roman"/>
                          <w:b/>
                        </w:rPr>
                      </w:pPr>
                      <w:r w:rsidRPr="0068358B">
                        <w:rPr>
                          <w:rFonts w:cs="Times New Roman"/>
                          <w:b/>
                          <w:lang w:val="vi-VN"/>
                        </w:rPr>
                        <w:t>ĐỀ</w:t>
                      </w:r>
                      <w:r>
                        <w:rPr>
                          <w:rFonts w:cs="Times New Roman"/>
                          <w:b/>
                          <w:lang w:val="vi-VN"/>
                        </w:rPr>
                        <w:t xml:space="preserve"> </w:t>
                      </w:r>
                      <w:r>
                        <w:rPr>
                          <w:rFonts w:cs="Times New Roman"/>
                          <w:b/>
                        </w:rPr>
                        <w:t>CHÍNH THỨC</w:t>
                      </w:r>
                    </w:p>
                  </w:txbxContent>
                </v:textbox>
              </v:rect>
            </w:pict>
          </mc:Fallback>
        </mc:AlternateContent>
      </w:r>
      <w:r w:rsidRPr="00B01354">
        <w:rPr>
          <w:rFonts w:eastAsia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5668D0" wp14:editId="34FFDD23">
                <wp:simplePos x="0" y="0"/>
                <wp:positionH relativeFrom="column">
                  <wp:posOffset>373380</wp:posOffset>
                </wp:positionH>
                <wp:positionV relativeFrom="paragraph">
                  <wp:posOffset>5080</wp:posOffset>
                </wp:positionV>
                <wp:extent cx="1609725" cy="0"/>
                <wp:effectExtent l="11430" t="5080" r="7620" b="13970"/>
                <wp:wrapNone/>
                <wp:docPr id="183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9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7F906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margin-left:29.4pt;margin-top:.4pt;width:126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"/>
            </w:pict>
          </mc:Fallback>
        </mc:AlternateContent>
      </w:r>
      <w:r w:rsidRPr="00B01354">
        <w:rPr>
          <w:rFonts w:eastAsia="Times New Roman" w:cs="Times New Roman"/>
          <w:szCs w:val="26"/>
        </w:rPr>
        <w:tab/>
      </w:r>
      <w:r w:rsidRPr="00B01354">
        <w:rPr>
          <w:rFonts w:eastAsia="Times New Roman" w:cs="Times New Roman"/>
          <w:szCs w:val="26"/>
        </w:rPr>
        <w:tab/>
      </w:r>
      <w:r w:rsidRPr="00B01354">
        <w:rPr>
          <w:rFonts w:eastAsia="Times New Roman" w:cs="Times New Roman"/>
          <w:i/>
          <w:szCs w:val="26"/>
        </w:rPr>
        <w:t>(</w:t>
      </w:r>
      <w:r w:rsidRPr="00B01354">
        <w:rPr>
          <w:rFonts w:eastAsia="Times New Roman" w:cs="Times New Roman"/>
          <w:i/>
          <w:szCs w:val="26"/>
          <w:lang w:val="vi-VN"/>
        </w:rPr>
        <w:t>Không kể thời gian giao đề</w:t>
      </w:r>
      <w:r w:rsidRPr="00B01354">
        <w:rPr>
          <w:rFonts w:eastAsia="Times New Roman" w:cs="Times New Roman"/>
          <w:i/>
          <w:szCs w:val="26"/>
        </w:rPr>
        <w:t>)</w:t>
      </w:r>
    </w:p>
    <w:p w14:paraId="58E66413" w14:textId="77777777" w:rsidR="00315ADA" w:rsidRDefault="00315ADA" w:rsidP="00315ADA">
      <w:pPr>
        <w:tabs>
          <w:tab w:val="center" w:pos="1560"/>
          <w:tab w:val="center" w:pos="7797"/>
        </w:tabs>
        <w:rPr>
          <w:rFonts w:eastAsia="TimesNewRomanPS-BoldMT" w:cs="Times New Roman"/>
          <w:lang w:val="sv-SE"/>
        </w:rPr>
      </w:pPr>
    </w:p>
    <w:p w14:paraId="199A1248" w14:textId="77777777" w:rsidR="00315ADA" w:rsidRDefault="00315ADA" w:rsidP="00315ADA">
      <w:pPr>
        <w:tabs>
          <w:tab w:val="center" w:pos="1560"/>
          <w:tab w:val="center" w:pos="7797"/>
        </w:tabs>
        <w:rPr>
          <w:rFonts w:eastAsia="TimesNewRomanPS-BoldMT" w:cs="Times New Roman"/>
          <w:lang w:val="sv-SE"/>
        </w:rPr>
      </w:pPr>
    </w:p>
    <w:p w14:paraId="46BC24C7" w14:textId="77777777" w:rsidR="00315ADA" w:rsidRPr="00B01354" w:rsidRDefault="00315ADA" w:rsidP="00315ADA">
      <w:pPr>
        <w:tabs>
          <w:tab w:val="center" w:pos="1560"/>
          <w:tab w:val="center" w:pos="7797"/>
        </w:tabs>
        <w:rPr>
          <w:rFonts w:eastAsia="TimesNewRomanPS-BoldMT" w:cs="Times New Roman"/>
          <w:lang w:val="sv-S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48"/>
        <w:gridCol w:w="4985"/>
        <w:gridCol w:w="1417"/>
      </w:tblGrid>
      <w:tr w:rsidR="00315ADA" w:rsidRPr="008475F1" w14:paraId="0E8FFA80" w14:textId="77777777" w:rsidTr="00EA111D">
        <w:tc>
          <w:tcPr>
            <w:tcW w:w="2948" w:type="dxa"/>
          </w:tcPr>
          <w:p w14:paraId="3ADBD137" w14:textId="77777777" w:rsidR="00315ADA" w:rsidRPr="002E218B" w:rsidRDefault="00315ADA" w:rsidP="00EA111D">
            <w:pPr>
              <w:rPr>
                <w:rFonts w:cs="Times New Roman"/>
              </w:rPr>
            </w:pPr>
            <w:r>
              <w:rPr>
                <w:rFonts w:cs="Times New Roman"/>
              </w:rPr>
              <w:t>Câu</w:t>
            </w:r>
          </w:p>
        </w:tc>
        <w:tc>
          <w:tcPr>
            <w:tcW w:w="4985" w:type="dxa"/>
          </w:tcPr>
          <w:p w14:paraId="1DF60C8A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  <w:r w:rsidRPr="008475F1">
              <w:rPr>
                <w:rFonts w:cs="Times New Roman"/>
                <w:lang w:val="vi-VN"/>
              </w:rPr>
              <w:t>Đáp án</w:t>
            </w:r>
          </w:p>
        </w:tc>
        <w:tc>
          <w:tcPr>
            <w:tcW w:w="1417" w:type="dxa"/>
          </w:tcPr>
          <w:p w14:paraId="034BD0A5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  <w:r w:rsidRPr="008475F1">
              <w:rPr>
                <w:rFonts w:cs="Times New Roman"/>
                <w:lang w:val="vi-VN"/>
              </w:rPr>
              <w:t>Điểm</w:t>
            </w:r>
          </w:p>
        </w:tc>
      </w:tr>
      <w:tr w:rsidR="00315ADA" w:rsidRPr="008475F1" w14:paraId="2B634174" w14:textId="77777777" w:rsidTr="00EA111D">
        <w:tc>
          <w:tcPr>
            <w:tcW w:w="2948" w:type="dxa"/>
          </w:tcPr>
          <w:p w14:paraId="4489A897" w14:textId="77777777" w:rsidR="00315ADA" w:rsidRPr="00522E03" w:rsidRDefault="00315ADA" w:rsidP="00EA111D">
            <w:pPr>
              <w:rPr>
                <w:b/>
                <w:spacing w:val="-10"/>
                <w:kern w:val="24"/>
                <w:sz w:val="26"/>
                <w:szCs w:val="26"/>
                <w:lang w:val="nl-NL"/>
              </w:rPr>
            </w:pPr>
            <w:r w:rsidRPr="00522E03">
              <w:rPr>
                <w:b/>
                <w:spacing w:val="-10"/>
                <w:kern w:val="24"/>
                <w:sz w:val="26"/>
                <w:szCs w:val="26"/>
                <w:lang w:val="nl-NL"/>
              </w:rPr>
              <w:t xml:space="preserve">     1</w:t>
            </w:r>
          </w:p>
          <w:p w14:paraId="70157A26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  <w:r>
              <w:rPr>
                <w:b/>
                <w:spacing w:val="-10"/>
                <w:kern w:val="24"/>
                <w:sz w:val="26"/>
                <w:szCs w:val="26"/>
                <w:lang w:val="nl-NL"/>
              </w:rPr>
              <w:t>(1.0</w:t>
            </w:r>
            <w:r w:rsidRPr="00522E03">
              <w:rPr>
                <w:b/>
                <w:spacing w:val="-10"/>
                <w:kern w:val="24"/>
                <w:sz w:val="26"/>
                <w:szCs w:val="26"/>
                <w:lang w:val="nl-NL"/>
              </w:rPr>
              <w:t>)</w:t>
            </w:r>
          </w:p>
        </w:tc>
        <w:tc>
          <w:tcPr>
            <w:tcW w:w="4985" w:type="dxa"/>
          </w:tcPr>
          <w:p w14:paraId="02FC0715" w14:textId="77777777" w:rsidR="00315ADA" w:rsidRPr="008475F1" w:rsidRDefault="00315ADA" w:rsidP="00315ADA">
            <w:pPr>
              <w:pStyle w:val="ListParagraph"/>
              <w:widowControl/>
              <w:numPr>
                <w:ilvl w:val="0"/>
                <w:numId w:val="2"/>
              </w:numPr>
              <w:autoSpaceDE/>
              <w:autoSpaceDN/>
              <w:spacing w:before="0"/>
              <w:contextualSpacing/>
              <w:rPr>
                <w:lang w:val="vi-VN"/>
              </w:rPr>
            </w:pPr>
            <w:r w:rsidRPr="008475F1">
              <w:rPr>
                <w:lang w:val="vi-VN"/>
              </w:rPr>
              <w:t>Vẽ hình:</w:t>
            </w:r>
          </w:p>
          <w:p w14:paraId="19A86D19" w14:textId="77777777" w:rsidR="00315ADA" w:rsidRPr="008475F1" w:rsidRDefault="00315ADA" w:rsidP="00EA111D">
            <w:pPr>
              <w:ind w:left="360"/>
              <w:rPr>
                <w:rFonts w:cs="Times New Roman"/>
                <w:lang w:val="vi-VN"/>
              </w:rPr>
            </w:pPr>
            <w:r w:rsidRPr="008475F1">
              <w:rPr>
                <w:rFonts w:cs="Times New Roman"/>
                <w:noProof/>
              </w:rPr>
              <w:drawing>
                <wp:inline distT="0" distB="0" distL="0" distR="0" wp14:anchorId="56D35EEE" wp14:editId="05EDBACA">
                  <wp:extent cx="2047686" cy="1631372"/>
                  <wp:effectExtent l="0" t="0" r="0" b="0"/>
                  <wp:docPr id="1" name="Picture 1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, line chart&#10;&#10;Description automatically generated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877" cy="16474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6E21F6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</w:p>
          <w:p w14:paraId="3519CEF5" w14:textId="77777777" w:rsidR="00315ADA" w:rsidRPr="008475F1" w:rsidRDefault="00315ADA" w:rsidP="00315ADA">
            <w:pPr>
              <w:pStyle w:val="ListParagraph"/>
              <w:widowControl/>
              <w:numPr>
                <w:ilvl w:val="0"/>
                <w:numId w:val="2"/>
              </w:numPr>
              <w:autoSpaceDE/>
              <w:autoSpaceDN/>
              <w:spacing w:before="0"/>
              <w:contextualSpacing/>
              <w:rPr>
                <w:lang w:val="vi-VN"/>
              </w:rPr>
            </w:pPr>
            <w:r w:rsidRPr="008475F1">
              <w:rPr>
                <w:lang w:val="vi-VN"/>
              </w:rPr>
              <w:t>Tính độ dịc</w:t>
            </w:r>
            <w:r>
              <w:t>h</w:t>
            </w:r>
            <w:r w:rsidRPr="008475F1">
              <w:rPr>
                <w:lang w:val="vi-VN"/>
              </w:rPr>
              <w:t xml:space="preserve"> chuyển: </w:t>
            </w:r>
          </w:p>
          <w:p w14:paraId="3A2558C2" w14:textId="77777777" w:rsidR="00315ADA" w:rsidRPr="008475F1" w:rsidRDefault="00315ADA" w:rsidP="00EA111D">
            <w:pPr>
              <w:ind w:left="360"/>
              <w:rPr>
                <w:rFonts w:cs="Times New Roman"/>
                <w:lang w:val="vi-VN"/>
              </w:rPr>
            </w:pPr>
            <w:r w:rsidRPr="008475F1">
              <w:rPr>
                <w:rFonts w:cs="Times New Roman"/>
                <w:lang w:val="vi-VN"/>
              </w:rPr>
              <w:t xml:space="preserve">d = </w:t>
            </w:r>
            <m:oMath>
              <m:r>
                <w:rPr>
                  <w:rFonts w:ascii="Cambria Math" w:hAnsi="Cambria Math" w:cs="Times New Roman"/>
                  <w:lang w:val="vi-VN"/>
                </w:rPr>
                <m:t>33 m</m:t>
              </m:r>
            </m:oMath>
          </w:p>
        </w:tc>
        <w:tc>
          <w:tcPr>
            <w:tcW w:w="1417" w:type="dxa"/>
          </w:tcPr>
          <w:p w14:paraId="45CAD674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50</w:t>
            </w:r>
          </w:p>
          <w:p w14:paraId="11920107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293E17B3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4E2003AB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3D39A890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6804764D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0E3B4796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1335F048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174FA2C5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65242446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</w:p>
          <w:p w14:paraId="369080ED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50</w:t>
            </w:r>
          </w:p>
          <w:p w14:paraId="60AEC25D" w14:textId="77777777" w:rsidR="00315ADA" w:rsidRPr="008475F1" w:rsidRDefault="00315ADA" w:rsidP="00EA111D">
            <w:pPr>
              <w:rPr>
                <w:rFonts w:cs="Times New Roman"/>
              </w:rPr>
            </w:pPr>
          </w:p>
        </w:tc>
      </w:tr>
      <w:tr w:rsidR="00315ADA" w:rsidRPr="008475F1" w14:paraId="4BCD4B5F" w14:textId="77777777" w:rsidTr="00EA111D">
        <w:tc>
          <w:tcPr>
            <w:tcW w:w="2948" w:type="dxa"/>
          </w:tcPr>
          <w:p w14:paraId="19D2C68D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  <w:r w:rsidRPr="008475F1">
              <w:rPr>
                <w:rFonts w:cs="Times New Roman"/>
                <w:lang w:val="vi-VN"/>
              </w:rPr>
              <w:t>2</w:t>
            </w:r>
          </w:p>
        </w:tc>
        <w:tc>
          <w:tcPr>
            <w:tcW w:w="4985" w:type="dxa"/>
          </w:tcPr>
          <w:p w14:paraId="4617C6AB" w14:textId="77777777" w:rsidR="00315ADA" w:rsidRPr="00E64310" w:rsidRDefault="00315ADA" w:rsidP="00EA111D">
            <w:pPr>
              <w:rPr>
                <w:rFonts w:eastAsiaTheme="minorEastAsia" w:cs="Times New Roman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lang w:val="vi-VN"/>
                  </w:rPr>
                  <m:t xml:space="preserve">t=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lang w:val="vi-VN"/>
                          </w:rPr>
                          <m:t>g</m:t>
                        </m:r>
                      </m:den>
                    </m:f>
                  </m:e>
                </m:rad>
                <m:r>
                  <w:rPr>
                    <w:rFonts w:ascii="Cambria Math" w:hAnsi="Cambria Math" w:cs="Times New Roman"/>
                    <w:lang w:val="vi-VN"/>
                  </w:rPr>
                  <m:t>=4s</m:t>
                </m:r>
              </m:oMath>
            </m:oMathPara>
          </w:p>
          <w:p w14:paraId="192D77D9" w14:textId="77777777" w:rsidR="00315ADA" w:rsidRPr="008475F1" w:rsidRDefault="00315ADA" w:rsidP="00EA111D">
            <w:pPr>
              <w:rPr>
                <w:rFonts w:eastAsiaTheme="minorEastAsia" w:cs="Times New Roman"/>
                <w:lang w:val="vi-VN"/>
              </w:rPr>
            </w:pPr>
          </w:p>
          <w:p w14:paraId="005B7EA0" w14:textId="77777777" w:rsidR="00315ADA" w:rsidRDefault="00315ADA" w:rsidP="00EA111D">
            <w:pPr>
              <w:rPr>
                <w:rFonts w:eastAsiaTheme="minorEastAsia" w:cs="Times New Roman"/>
              </w:rPr>
            </w:pPr>
            <w:r w:rsidRPr="008475F1">
              <w:rPr>
                <w:rFonts w:eastAsiaTheme="minorEastAsia" w:cs="Times New Roman"/>
                <w:lang w:val="vi-VN"/>
              </w:rPr>
              <w:t>L = v</w:t>
            </w:r>
            <w:r w:rsidRPr="008475F1">
              <w:rPr>
                <w:rFonts w:eastAsiaTheme="minorEastAsia" w:cs="Times New Roman"/>
                <w:vertAlign w:val="subscript"/>
                <w:lang w:val="vi-VN"/>
              </w:rPr>
              <w:t>0</w:t>
            </w:r>
            <w:r w:rsidRPr="008475F1">
              <w:rPr>
                <w:rFonts w:eastAsiaTheme="minorEastAsia" w:cs="Times New Roman"/>
                <w:lang w:val="vi-VN"/>
              </w:rPr>
              <w:t>.t =</w:t>
            </w:r>
            <w:r>
              <w:rPr>
                <w:rFonts w:eastAsiaTheme="minorEastAsia" w:cs="Times New Roman"/>
              </w:rPr>
              <w:t>&gt;</w:t>
            </w:r>
            <w:r w:rsidRPr="008475F1">
              <w:rPr>
                <w:rFonts w:eastAsiaTheme="minorEastAsia" w:cs="Times New Roman"/>
                <w:lang w:val="vi-VN"/>
              </w:rPr>
              <w:t xml:space="preserve"> v</w:t>
            </w:r>
            <w:r w:rsidRPr="008475F1">
              <w:rPr>
                <w:rFonts w:eastAsiaTheme="minorEastAsia" w:cs="Times New Roman"/>
                <w:vertAlign w:val="subscript"/>
                <w:lang w:val="vi-VN"/>
              </w:rPr>
              <w:t>0</w:t>
            </w:r>
            <w:r>
              <w:rPr>
                <w:rFonts w:eastAsiaTheme="minorEastAsia" w:cs="Times New Roman"/>
              </w:rPr>
              <w:t>=L/t=30m/s</w:t>
            </w:r>
          </w:p>
          <w:p w14:paraId="51157BD8" w14:textId="77777777" w:rsidR="00315ADA" w:rsidRPr="00E64310" w:rsidRDefault="00315ADA" w:rsidP="00EA111D">
            <w:pPr>
              <w:rPr>
                <w:rFonts w:cs="Times New Roman"/>
              </w:rPr>
            </w:pPr>
            <w:r w:rsidRPr="00E64310">
              <w:rPr>
                <w:rFonts w:cs="Times New Roman"/>
                <w:noProof/>
              </w:rPr>
              <w:drawing>
                <wp:inline distT="0" distB="0" distL="0" distR="0" wp14:anchorId="0C238132" wp14:editId="49201C47">
                  <wp:extent cx="2486372" cy="69542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6372" cy="695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14:paraId="403CDE65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25</w:t>
            </w:r>
          </w:p>
          <w:p w14:paraId="7A2C9125" w14:textId="77777777" w:rsidR="00315ADA" w:rsidRDefault="00315ADA" w:rsidP="00EA111D">
            <w:pPr>
              <w:rPr>
                <w:rFonts w:cs="Times New Roman"/>
              </w:rPr>
            </w:pPr>
          </w:p>
          <w:p w14:paraId="1AC92B16" w14:textId="77777777" w:rsidR="00315ADA" w:rsidRDefault="00315ADA" w:rsidP="00EA111D">
            <w:pPr>
              <w:rPr>
                <w:rFonts w:cs="Times New Roman"/>
              </w:rPr>
            </w:pPr>
          </w:p>
          <w:p w14:paraId="32869B2C" w14:textId="77777777" w:rsidR="00315ADA" w:rsidRDefault="00315ADA" w:rsidP="00EA111D">
            <w:pPr>
              <w:rPr>
                <w:rFonts w:cs="Times New Roman"/>
              </w:rPr>
            </w:pPr>
          </w:p>
          <w:p w14:paraId="70FBB8F4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25</w:t>
            </w:r>
          </w:p>
          <w:p w14:paraId="03F35DE8" w14:textId="77777777" w:rsidR="00315ADA" w:rsidRDefault="00315ADA" w:rsidP="00EA111D">
            <w:pPr>
              <w:rPr>
                <w:rFonts w:cs="Times New Roman"/>
              </w:rPr>
            </w:pPr>
          </w:p>
          <w:p w14:paraId="2A664B19" w14:textId="77777777" w:rsidR="00315ADA" w:rsidRDefault="00315ADA" w:rsidP="00EA111D">
            <w:pPr>
              <w:rPr>
                <w:rFonts w:cs="Times New Roman"/>
              </w:rPr>
            </w:pPr>
          </w:p>
          <w:p w14:paraId="315BD24D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50</w:t>
            </w:r>
          </w:p>
          <w:p w14:paraId="2A9FB41B" w14:textId="77777777" w:rsidR="00315ADA" w:rsidRPr="008475F1" w:rsidRDefault="00315ADA" w:rsidP="00EA111D">
            <w:pPr>
              <w:rPr>
                <w:rFonts w:cs="Times New Roman"/>
              </w:rPr>
            </w:pPr>
          </w:p>
        </w:tc>
      </w:tr>
      <w:tr w:rsidR="00315ADA" w:rsidRPr="008475F1" w14:paraId="58DA9925" w14:textId="77777777" w:rsidTr="00EA111D">
        <w:tc>
          <w:tcPr>
            <w:tcW w:w="2948" w:type="dxa"/>
          </w:tcPr>
          <w:p w14:paraId="1DD15401" w14:textId="77777777" w:rsidR="00315ADA" w:rsidRPr="008475F1" w:rsidRDefault="00315ADA" w:rsidP="00EA111D">
            <w:pPr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4985" w:type="dxa"/>
          </w:tcPr>
          <w:p w14:paraId="029071B3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  <w:r w:rsidRPr="008475F1">
              <w:rPr>
                <w:rFonts w:cs="Times New Roman"/>
                <w:lang w:val="vi-VN"/>
              </w:rPr>
              <w:t>Vẽ hình</w:t>
            </w:r>
          </w:p>
          <w:p w14:paraId="7A669081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  <w:r w:rsidRPr="008475F1">
              <w:rPr>
                <w:rFonts w:cs="Times New Roman"/>
                <w:lang w:val="vi-VN"/>
              </w:rPr>
              <w:t>Áp dụng định luật II Niu – tơn.</w:t>
            </w:r>
          </w:p>
          <w:p w14:paraId="4BC292B6" w14:textId="77777777" w:rsidR="00315ADA" w:rsidRPr="008475F1" w:rsidRDefault="00315ADA" w:rsidP="00EA111D">
            <w:pPr>
              <w:ind w:firstLine="720"/>
              <w:rPr>
                <w:rFonts w:eastAsia="Times New Roman" w:cs="Times New Roman"/>
              </w:rPr>
            </w:pP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</w:rPr>
                <m:t>=m.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</m:oMath>
            <w:r w:rsidRPr="008475F1">
              <w:rPr>
                <w:rFonts w:eastAsia="Times New Roman" w:cs="Times New Roman"/>
              </w:rPr>
              <w:t xml:space="preserve"> </w:t>
            </w:r>
          </w:p>
          <w:p w14:paraId="0283259D" w14:textId="77777777" w:rsidR="00315ADA" w:rsidRPr="008475F1" w:rsidRDefault="00315ADA" w:rsidP="00EA111D">
            <w:pPr>
              <w:spacing w:line="276" w:lineRule="auto"/>
              <w:ind w:firstLine="720"/>
              <w:rPr>
                <w:rFonts w:eastAsia="Times New Roman" w:cs="Times New Roman"/>
              </w:rPr>
            </w:pPr>
            <w:r w:rsidRPr="008475F1">
              <w:rPr>
                <w:rFonts w:eastAsia="Times New Roman" w:cs="Times New Roman"/>
              </w:rPr>
              <w:t>Ox</w:t>
            </w:r>
            <w:r w:rsidRPr="008475F1">
              <w:rPr>
                <w:rFonts w:eastAsia="Times New Roman" w:cs="Times New Roman"/>
                <w:lang w:val="vi-VN"/>
              </w:rPr>
              <w:t xml:space="preserve">: </w:t>
            </w:r>
            <w:r w:rsidRPr="008475F1">
              <w:rPr>
                <w:rFonts w:eastAsia="Times New Roman" w:cs="Times New Roman"/>
              </w:rPr>
              <w:t>F – Fms = ma</w:t>
            </w:r>
          </w:p>
          <w:p w14:paraId="7C46B52C" w14:textId="77777777" w:rsidR="00315ADA" w:rsidRPr="008475F1" w:rsidRDefault="00315ADA" w:rsidP="00315ADA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before="0" w:line="276" w:lineRule="auto"/>
              <w:contextualSpacing/>
              <w:jc w:val="both"/>
              <w:rPr>
                <w:lang w:val="vi-VN"/>
              </w:rPr>
            </w:pPr>
            <w:r w:rsidRPr="008475F1">
              <w:rPr>
                <w:lang w:val="vi-VN"/>
              </w:rPr>
              <w:t>F = F</w:t>
            </w:r>
            <w:r w:rsidRPr="008475F1">
              <w:rPr>
                <w:vertAlign w:val="subscript"/>
                <w:lang w:val="vi-VN"/>
              </w:rPr>
              <w:t>ms</w:t>
            </w:r>
            <w:r w:rsidRPr="008475F1">
              <w:rPr>
                <w:lang w:val="vi-VN"/>
              </w:rPr>
              <w:t xml:space="preserve"> + ma = </w:t>
            </w:r>
            <w:r w:rsidRPr="008475F1">
              <w:rPr>
                <w:color w:val="000000"/>
                <w:shd w:val="clear" w:color="auto" w:fill="FFFFFF"/>
              </w:rPr>
              <w:t>μ</w:t>
            </w:r>
            <w:r w:rsidRPr="008475F1">
              <w:rPr>
                <w:color w:val="000000"/>
                <w:shd w:val="clear" w:color="auto" w:fill="FFFFFF"/>
                <w:lang w:val="vi-VN"/>
              </w:rPr>
              <w:t>.N + m.a</w:t>
            </w:r>
          </w:p>
          <w:p w14:paraId="3FA16195" w14:textId="77777777" w:rsidR="00315ADA" w:rsidRPr="008475F1" w:rsidRDefault="00315ADA" w:rsidP="00EA111D">
            <w:pPr>
              <w:spacing w:line="276" w:lineRule="auto"/>
              <w:ind w:left="360"/>
              <w:rPr>
                <w:rFonts w:eastAsia="Times New Roman" w:cs="Times New Roman"/>
                <w:lang w:val="vi-VN"/>
              </w:rPr>
            </w:pPr>
            <w:r w:rsidRPr="008475F1">
              <w:rPr>
                <w:rFonts w:eastAsia="Times New Roman" w:cs="Times New Roman"/>
                <w:lang w:val="vi-VN"/>
              </w:rPr>
              <w:t>Với N = P = mg</w:t>
            </w:r>
          </w:p>
          <w:p w14:paraId="2D2960A1" w14:textId="77777777" w:rsidR="00315ADA" w:rsidRPr="008475F1" w:rsidRDefault="00315ADA" w:rsidP="00EA111D">
            <w:pPr>
              <w:spacing w:line="276" w:lineRule="auto"/>
              <w:ind w:left="360"/>
              <w:rPr>
                <w:rFonts w:eastAsia="Times New Roman" w:cs="Times New Roman"/>
                <w:lang w:val="vi-V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</w:rPr>
                  <m:t>-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color w:val="000000" w:themeColor="text1"/>
                  </w:rPr>
                  <m:t>=2.a.d</m:t>
                </m:r>
              </m:oMath>
            </m:oMathPara>
          </w:p>
          <w:p w14:paraId="276CCF9D" w14:textId="77777777" w:rsidR="00315ADA" w:rsidRPr="008475F1" w:rsidRDefault="00315ADA" w:rsidP="00315ADA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before="0" w:after="200" w:line="276" w:lineRule="auto"/>
              <w:contextualSpacing/>
              <w:jc w:val="both"/>
              <w:rPr>
                <w:color w:val="000000" w:themeColor="text1"/>
                <w:lang w:val="vi-VN"/>
              </w:rPr>
            </w:pPr>
            <w:r w:rsidRPr="008475F1">
              <w:rPr>
                <w:color w:val="000000" w:themeColor="text1"/>
                <w:lang w:val="vi-VN"/>
              </w:rPr>
              <w:t>a = 0,8</w:t>
            </w:r>
          </w:p>
          <w:p w14:paraId="14658CAF" w14:textId="77777777" w:rsidR="00315ADA" w:rsidRPr="008475F1" w:rsidRDefault="00315ADA" w:rsidP="00315ADA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before="0" w:after="200" w:line="276" w:lineRule="auto"/>
              <w:contextualSpacing/>
              <w:jc w:val="both"/>
              <w:rPr>
                <w:color w:val="000000" w:themeColor="text1"/>
                <w:lang w:val="vi-VN"/>
              </w:rPr>
            </w:pPr>
            <w:r w:rsidRPr="008475F1">
              <w:rPr>
                <w:lang w:val="vi-VN"/>
              </w:rPr>
              <w:t>F = 0,05.5000.10 + 5000.0,8 = 6500 N</w:t>
            </w:r>
          </w:p>
          <w:p w14:paraId="16D2D677" w14:textId="77777777" w:rsidR="00315ADA" w:rsidRPr="008475F1" w:rsidRDefault="00315ADA" w:rsidP="00EA111D">
            <w:pPr>
              <w:spacing w:line="276" w:lineRule="auto"/>
              <w:ind w:left="360"/>
              <w:rPr>
                <w:rFonts w:eastAsia="Times New Roman" w:cs="Times New Roman"/>
                <w:lang w:val="vi-VN"/>
              </w:rPr>
            </w:pPr>
          </w:p>
          <w:p w14:paraId="317A523F" w14:textId="77777777" w:rsidR="00315ADA" w:rsidRPr="008475F1" w:rsidRDefault="00315ADA" w:rsidP="00EA111D">
            <w:pPr>
              <w:ind w:firstLine="720"/>
              <w:rPr>
                <w:rFonts w:eastAsia="Times New Roman" w:cs="Times New Roman"/>
                <w:lang w:val="vi-VN"/>
              </w:rPr>
            </w:pPr>
          </w:p>
          <w:p w14:paraId="3CB20B83" w14:textId="77777777" w:rsidR="00315ADA" w:rsidRPr="008475F1" w:rsidRDefault="00315ADA" w:rsidP="00EA111D">
            <w:pPr>
              <w:rPr>
                <w:rFonts w:cs="Times New Roman"/>
                <w:lang w:val="vi-VN"/>
              </w:rPr>
            </w:pPr>
          </w:p>
        </w:tc>
        <w:tc>
          <w:tcPr>
            <w:tcW w:w="1417" w:type="dxa"/>
          </w:tcPr>
          <w:p w14:paraId="15706527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25</w:t>
            </w:r>
          </w:p>
          <w:p w14:paraId="13E5445D" w14:textId="77777777" w:rsidR="00315ADA" w:rsidRDefault="00315ADA" w:rsidP="00EA111D">
            <w:pPr>
              <w:rPr>
                <w:rFonts w:cs="Times New Roman"/>
              </w:rPr>
            </w:pPr>
          </w:p>
          <w:p w14:paraId="5D7C6A4B" w14:textId="77777777" w:rsidR="00315ADA" w:rsidRDefault="00315ADA" w:rsidP="00EA111D">
            <w:pPr>
              <w:rPr>
                <w:rFonts w:cs="Times New Roman"/>
              </w:rPr>
            </w:pPr>
          </w:p>
          <w:p w14:paraId="0906962B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25</w:t>
            </w:r>
          </w:p>
          <w:p w14:paraId="5CBB97B5" w14:textId="77777777" w:rsidR="00315ADA" w:rsidRDefault="00315ADA" w:rsidP="00EA111D">
            <w:pPr>
              <w:rPr>
                <w:rFonts w:cs="Times New Roman"/>
              </w:rPr>
            </w:pPr>
          </w:p>
          <w:p w14:paraId="23B7DB6A" w14:textId="77777777" w:rsidR="00315ADA" w:rsidRDefault="00315ADA" w:rsidP="00EA111D">
            <w:pPr>
              <w:rPr>
                <w:rFonts w:cs="Times New Roman"/>
              </w:rPr>
            </w:pPr>
          </w:p>
          <w:p w14:paraId="5F69311F" w14:textId="77777777" w:rsidR="00315ADA" w:rsidRDefault="00315ADA" w:rsidP="00EA111D">
            <w:pPr>
              <w:rPr>
                <w:rFonts w:cs="Times New Roman"/>
              </w:rPr>
            </w:pPr>
          </w:p>
          <w:p w14:paraId="618E5444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25</w:t>
            </w:r>
          </w:p>
          <w:p w14:paraId="2C43A506" w14:textId="77777777" w:rsidR="00315ADA" w:rsidRDefault="00315ADA" w:rsidP="00EA111D">
            <w:pPr>
              <w:rPr>
                <w:rFonts w:cs="Times New Roman"/>
              </w:rPr>
            </w:pPr>
          </w:p>
          <w:p w14:paraId="3A1E955F" w14:textId="77777777" w:rsidR="00315ADA" w:rsidRDefault="00315ADA" w:rsidP="00EA111D">
            <w:pPr>
              <w:rPr>
                <w:spacing w:val="-10"/>
                <w:kern w:val="24"/>
                <w:sz w:val="26"/>
                <w:szCs w:val="26"/>
              </w:rPr>
            </w:pPr>
            <w:r>
              <w:rPr>
                <w:spacing w:val="-10"/>
                <w:kern w:val="24"/>
                <w:sz w:val="26"/>
                <w:szCs w:val="26"/>
              </w:rPr>
              <w:t>0.25</w:t>
            </w:r>
          </w:p>
          <w:p w14:paraId="42552E36" w14:textId="77777777" w:rsidR="00315ADA" w:rsidRPr="008475F1" w:rsidRDefault="00315ADA" w:rsidP="00EA111D">
            <w:pPr>
              <w:rPr>
                <w:rFonts w:cs="Times New Roman"/>
              </w:rPr>
            </w:pPr>
          </w:p>
        </w:tc>
      </w:tr>
    </w:tbl>
    <w:p w14:paraId="5531FDE0" w14:textId="77777777" w:rsidR="00315ADA" w:rsidRPr="008475F1" w:rsidRDefault="00315ADA" w:rsidP="00315ADA">
      <w:pPr>
        <w:rPr>
          <w:rFonts w:cs="Times New Roman"/>
        </w:rPr>
      </w:pPr>
    </w:p>
    <w:tbl>
      <w:tblPr>
        <w:tblW w:w="2880" w:type="dxa"/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315ADA" w:rsidRPr="00315ADA" w14:paraId="0A148805" w14:textId="77777777" w:rsidTr="00315ADA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hideMark/>
          </w:tcPr>
          <w:p w14:paraId="575043A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Ma d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C0C0"/>
            <w:hideMark/>
          </w:tcPr>
          <w:p w14:paraId="3D4064B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Cau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C0C0"/>
            <w:hideMark/>
          </w:tcPr>
          <w:p w14:paraId="6A6399E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ap an</w:t>
            </w:r>
          </w:p>
        </w:tc>
      </w:tr>
      <w:tr w:rsidR="00315ADA" w:rsidRPr="00315ADA" w14:paraId="2C9CB128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B2CB6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lastRenderedPageBreak/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32395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E68F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33BA438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4509A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8FEF0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1FBE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209D790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BBCA39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DD087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9A7593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315ADA" w:rsidRPr="00315ADA" w14:paraId="2918357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388EE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CE345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9D474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53C8BFF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C8E3F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DE2F4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C7B71D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0CBC1D9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78ED7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3B222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9950C3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71E76BA8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C7C7A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441CE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168B3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470313B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1A128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45A0A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3212A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4A13300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176AE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6C241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049FD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490253A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262A1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29EBB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44447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6C902BC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510FA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D1700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C37C9B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585987C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EBAF6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B5F5D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A4FBB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2162E94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B9BCA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86F55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7FA829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6277D22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9C7EC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B9137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C1D96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2FBFDA1D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C68AD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C873E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3480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0DA7EF0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1F57A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71DE8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2EAD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088810A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88DC5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7A0AC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FCB3B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0A17A79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F3E34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64253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48ED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5DE9BFEF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861B0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C707E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87CDA9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3B96196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75114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23FE3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CA44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7C7EB478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5911F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139F4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D333F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48E4AD6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DE631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8C612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78731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315ADA" w:rsidRPr="00315ADA" w14:paraId="5E8475E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DCECB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70CC1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36CD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4ADE62CD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AC4FC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7C460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6524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78E6AF0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812E7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E126F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1668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49FC16BD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D611B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724F5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5B208A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5A64A11D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012AD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D6A18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F7CD3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63C0DAB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85B61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A87BE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65969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0E88FB5D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93D34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1D567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8AB686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315ADA" w:rsidRPr="00315ADA" w14:paraId="7F8062C7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1FD99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EBD95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DA3C4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4D38962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5A5E8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EA6DF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86FD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306DA43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E43AD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B2358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BD4E32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3F394EEB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409EF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1FB8F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085F3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2471F95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955EF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69228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DF44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2BE7A1B4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77C15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412A0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F63F5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2FC508EB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332E5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86738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C23C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0428033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F3FCB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33783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78722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04BC083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0F082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B79C9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F85C8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5AE32811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943FE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639E6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C01B4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3DACD117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84F3B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86574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FD1B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7BF245E3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DE2C0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4B1B9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6E926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315ADA" w:rsidRPr="00315ADA" w14:paraId="4B50D3E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700D9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C5A0D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802D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7ACC65D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F40A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C035C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C484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004D816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6BB17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84E4C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A3E8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315ADA" w:rsidRPr="00315ADA" w14:paraId="4ACA8CEB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6A4DB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355F7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9D5B7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315ADA" w:rsidRPr="00315ADA" w14:paraId="416AD75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8CDF0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lastRenderedPageBreak/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55BAB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E97CF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5C20A25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D3B10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3BD2A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E3554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319B551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01DB9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52423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C221E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61B4D1F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1B1ED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7B7B7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B8D9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1F4AEDB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E8F72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5F8DD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1E4F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39ED66B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8D7E1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2AE33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B8AED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35F7CE4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89377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20CB2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1EA6F4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3880389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B192B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5692A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44190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25C6F08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07009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AEB2F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148F36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315ADA" w:rsidRPr="00315ADA" w14:paraId="69E757B3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05F95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3BE62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88A88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315ADA" w:rsidRPr="00315ADA" w14:paraId="71A066B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1C552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FAAA6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916E8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315ADA" w:rsidRPr="00315ADA" w14:paraId="76F2D0CD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909F2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36184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CFF8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0179905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4139B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4F007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17B7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7813BA7B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A24D6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80BB1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974A8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17CB0F1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E5F7A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C5B460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AF58E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560C377C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0EE2A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1955A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83B6B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671CCB2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B9720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594D0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ED5D3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52708714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A9C93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9A43F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E188D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7D941928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FAEA6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FF269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7953E4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1FD4600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9610B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0CEA3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822BBA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49F88B0F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75B8A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38AD2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57F25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48FFD61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EFB92B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396A1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A9251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1BAB5C8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C607A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215C53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FCC3E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4C65985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09D0D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9D45C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AF1A8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42254AD7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931BF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A5FB4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58D2A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29D9FA47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B4F7F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9A959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A15FA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575E581B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63433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15A0F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E0339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4EEF8EE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66D8B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945A8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614DB9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169E708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49B51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B6162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C3F8B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120C027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4F5A8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5206C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B45A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2580C91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1C67CA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A9A13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B510B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59EE786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AF7D1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5F310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99B0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27421973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8DB4C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5BFF78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470A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52B7C97F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D70A6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B6B8A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7CBF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0B68F97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B9EB0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7A0F8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1CF42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3EC5BFC3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35E4B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947F6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83F00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1F9ECAB1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5A70B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A3AE6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71BB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2C42C920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D2BD4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B3D92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9EAC3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19284E5C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2A9B1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8D236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473B9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43FD68E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2E43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9955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37E3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35F85D6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F5CB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47B53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7BE47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422C63C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233C4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BB10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5244F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6EA6DE8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FD0EB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AE74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8B78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518FE24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3213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0DAB0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6C493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2B05856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9152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CBAE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FB0BEF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796009E4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B6F0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lastRenderedPageBreak/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F124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ACB9C8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22C925D8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860AB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516F3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255F63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1016200B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D90E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6BF78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03F68D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557F4B3C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80EE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08F24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04AB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0DB191CD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76274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D602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EF7D9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13B44AC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322B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C6A32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D507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5BEADDB6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A5AFE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5AE5B3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ACC42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3BFEF884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871DF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5614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20F3B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600DC65A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0AEA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825B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1AAA8C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75D1BAB7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F508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0F8C0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3AFF3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1F19913C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4FC9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AD4F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180235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697EE911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5667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97C70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A55EB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1D8523C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0231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E209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05EDEB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B</w:t>
            </w:r>
          </w:p>
        </w:tc>
      </w:tr>
      <w:tr w:rsidR="00315ADA" w:rsidRPr="00315ADA" w14:paraId="05BF250E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9F66A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EFCA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A04D38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61F8ADC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D370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57A3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9F3672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3A61E5E9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F502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2F675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55BDDE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0DED56C4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BDE3A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34681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46541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11B3D0E2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6631C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5151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61C99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4F0AA8C3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12387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CB913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74EF3D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D</w:t>
            </w:r>
          </w:p>
        </w:tc>
      </w:tr>
      <w:tr w:rsidR="00315ADA" w:rsidRPr="00315ADA" w14:paraId="3ADC2A9F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9241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B8696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9713B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C</w:t>
            </w:r>
          </w:p>
        </w:tc>
      </w:tr>
      <w:tr w:rsidR="00315ADA" w:rsidRPr="00315ADA" w14:paraId="58F3035C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BF91E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0C832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CE6E7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  <w:tr w:rsidR="00315ADA" w:rsidRPr="00315ADA" w14:paraId="6FB65285" w14:textId="77777777" w:rsidTr="00315ADA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4D049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787FD" w14:textId="77777777" w:rsidR="00315ADA" w:rsidRPr="00315ADA" w:rsidRDefault="00315ADA" w:rsidP="00315ADA">
            <w:pPr>
              <w:spacing w:before="0" w:after="0"/>
              <w:jc w:val="center"/>
              <w:rPr>
                <w:rFonts w:eastAsia="Times New Roman" w:cs="Times New Roman"/>
                <w:szCs w:val="24"/>
              </w:rPr>
            </w:pPr>
            <w:r w:rsidRPr="00315ADA">
              <w:rPr>
                <w:rFonts w:eastAsia="Times New Roman" w:cs="Times New Roman"/>
                <w:szCs w:val="24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38DE56" w14:textId="77777777" w:rsidR="00315ADA" w:rsidRPr="00315ADA" w:rsidRDefault="00315ADA" w:rsidP="00315ADA">
            <w:pPr>
              <w:spacing w:before="0" w:after="0"/>
              <w:jc w:val="left"/>
              <w:rPr>
                <w:rFonts w:eastAsia="Times New Roman" w:cs="Times New Roman"/>
                <w:color w:val="000000"/>
                <w:szCs w:val="24"/>
              </w:rPr>
            </w:pPr>
            <w:r w:rsidRPr="00315ADA">
              <w:rPr>
                <w:rFonts w:eastAsia="Times New Roman" w:cs="Times New Roman"/>
                <w:color w:val="000000"/>
                <w:szCs w:val="24"/>
              </w:rPr>
              <w:t>A</w:t>
            </w:r>
          </w:p>
        </w:tc>
      </w:tr>
    </w:tbl>
    <w:p w14:paraId="0510D28A" w14:textId="350B4E34" w:rsidR="009113A8" w:rsidRPr="00442DAF" w:rsidRDefault="009113A8">
      <w:pPr>
        <w:rPr>
          <w:color w:val="000000" w:themeColor="text1"/>
        </w:rPr>
      </w:pPr>
    </w:p>
    <w:sectPr w:rsidR="009113A8" w:rsidRPr="00442DAF" w:rsidSect="008B6051">
      <w:pgSz w:w="11907" w:h="16839" w:code="9"/>
      <w:pgMar w:top="709" w:right="992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EA008D" w14:textId="77777777" w:rsidR="00686472" w:rsidRDefault="00686472" w:rsidP="009D23AE">
      <w:pPr>
        <w:spacing w:before="0" w:after="0"/>
      </w:pPr>
      <w:r>
        <w:separator/>
      </w:r>
    </w:p>
  </w:endnote>
  <w:endnote w:type="continuationSeparator" w:id="0">
    <w:p w14:paraId="73DC4C8F" w14:textId="77777777" w:rsidR="00686472" w:rsidRDefault="00686472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C0E99C" w14:textId="77777777" w:rsidR="00686472" w:rsidRDefault="00686472" w:rsidP="009D23AE">
      <w:pPr>
        <w:spacing w:before="0" w:after="0"/>
      </w:pPr>
      <w:r>
        <w:separator/>
      </w:r>
    </w:p>
  </w:footnote>
  <w:footnote w:type="continuationSeparator" w:id="0">
    <w:p w14:paraId="5158D6A6" w14:textId="77777777" w:rsidR="00686472" w:rsidRDefault="00686472" w:rsidP="009D23AE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19495CFE"/>
    <w:lvl w:ilvl="0" w:tplc="FFFFFFFF">
      <w:start w:val="1"/>
      <w:numFmt w:val="bullet"/>
      <w:lvlText w:val="-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136174D"/>
    <w:multiLevelType w:val="hybridMultilevel"/>
    <w:tmpl w:val="7C680F7A"/>
    <w:lvl w:ilvl="0" w:tplc="2E76B9F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1432FE7"/>
    <w:multiLevelType w:val="hybridMultilevel"/>
    <w:tmpl w:val="32CACA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5E197F"/>
    <w:multiLevelType w:val="hybridMultilevel"/>
    <w:tmpl w:val="C1349634"/>
    <w:lvl w:ilvl="0" w:tplc="CBECBBBA">
      <w:start w:val="1"/>
      <w:numFmt w:val="decimal"/>
      <w:lvlText w:val="Bài %1."/>
      <w:lvlJc w:val="left"/>
      <w:pPr>
        <w:ind w:left="2345" w:hanging="360"/>
      </w:pPr>
      <w:rPr>
        <w:rFonts w:ascii="Times New Roman" w:hAnsi="Times New Roman" w:hint="default"/>
        <w:b/>
        <w:bCs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3AE"/>
    <w:rsid w:val="000B4BCD"/>
    <w:rsid w:val="000D49A7"/>
    <w:rsid w:val="000F0761"/>
    <w:rsid w:val="00204A9F"/>
    <w:rsid w:val="00242C05"/>
    <w:rsid w:val="00247F9D"/>
    <w:rsid w:val="002E62AB"/>
    <w:rsid w:val="00315ADA"/>
    <w:rsid w:val="00385EF5"/>
    <w:rsid w:val="003D3516"/>
    <w:rsid w:val="00442DAF"/>
    <w:rsid w:val="004500DC"/>
    <w:rsid w:val="00481BEF"/>
    <w:rsid w:val="00504E9E"/>
    <w:rsid w:val="005232B4"/>
    <w:rsid w:val="00526361"/>
    <w:rsid w:val="0056376F"/>
    <w:rsid w:val="005970C9"/>
    <w:rsid w:val="005C2776"/>
    <w:rsid w:val="005D0BFA"/>
    <w:rsid w:val="00686472"/>
    <w:rsid w:val="006E083C"/>
    <w:rsid w:val="00744ECD"/>
    <w:rsid w:val="007958B5"/>
    <w:rsid w:val="007B58FB"/>
    <w:rsid w:val="00820DBD"/>
    <w:rsid w:val="00896591"/>
    <w:rsid w:val="009113A8"/>
    <w:rsid w:val="009671E8"/>
    <w:rsid w:val="009D23AE"/>
    <w:rsid w:val="009E41F9"/>
    <w:rsid w:val="00AD3B56"/>
    <w:rsid w:val="00AF23CC"/>
    <w:rsid w:val="00B40B78"/>
    <w:rsid w:val="00B6439B"/>
    <w:rsid w:val="00BC0770"/>
    <w:rsid w:val="00C41A5B"/>
    <w:rsid w:val="00C73C38"/>
    <w:rsid w:val="00CC0004"/>
    <w:rsid w:val="00D84738"/>
    <w:rsid w:val="00E444F1"/>
    <w:rsid w:val="00E55D02"/>
    <w:rsid w:val="00E62059"/>
    <w:rsid w:val="00E66D0D"/>
    <w:rsid w:val="00EB172F"/>
    <w:rsid w:val="00FF40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1BC0D7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  <w:style w:type="paragraph" w:customStyle="1" w:styleId="1">
    <w:name w:val="1"/>
    <w:basedOn w:val="Normal"/>
    <w:semiHidden/>
    <w:rsid w:val="004500DC"/>
    <w:pPr>
      <w:spacing w:before="0" w:after="160" w:line="240" w:lineRule="exact"/>
      <w:jc w:val="left"/>
    </w:pPr>
    <w:rPr>
      <w:rFonts w:ascii="Arial" w:eastAsia="Times New Roman" w:hAnsi="Arial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E66D0D"/>
    <w:rPr>
      <w:rFonts w:ascii="Times New Roman" w:eastAsia="Times New Roman" w:hAnsi="Times New Roman" w:cs="Times New Roman"/>
      <w:lang w:val="vi"/>
    </w:rPr>
  </w:style>
  <w:style w:type="character" w:styleId="PageNumber">
    <w:name w:val="page number"/>
    <w:basedOn w:val="DefaultParagraphFont"/>
    <w:semiHidden/>
    <w:unhideWhenUsed/>
    <w:rsid w:val="00442DAF"/>
  </w:style>
  <w:style w:type="paragraph" w:styleId="Title">
    <w:name w:val="Title"/>
    <w:basedOn w:val="Normal"/>
    <w:next w:val="Normal"/>
    <w:link w:val="TitleChar"/>
    <w:uiPriority w:val="10"/>
    <w:qFormat/>
    <w:rsid w:val="00315ADA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315ADA"/>
    <w:rPr>
      <w:rFonts w:ascii="Cambria" w:eastAsia="Times New Roman" w:hAnsi="Cambria" w:cs="Times New Roman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05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835</Words>
  <Characters>10461</Characters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1-04T07:18:00Z</dcterms:created>
  <dcterms:modified xsi:type="dcterms:W3CDTF">2023-01-04T07:18:00Z</dcterms:modified>
</cp:coreProperties>
</file>